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79" r:id="rId5"/>
    <p:sldId id="260" r:id="rId6"/>
    <p:sldId id="264" r:id="rId7"/>
    <p:sldId id="268" r:id="rId8"/>
    <p:sldId id="265" r:id="rId9"/>
    <p:sldId id="280" r:id="rId10"/>
    <p:sldId id="266" r:id="rId11"/>
    <p:sldId id="270" r:id="rId12"/>
    <p:sldId id="271" r:id="rId13"/>
    <p:sldId id="276" r:id="rId14"/>
    <p:sldId id="272" r:id="rId15"/>
    <p:sldId id="275" r:id="rId16"/>
    <p:sldId id="273" r:id="rId17"/>
    <p:sldId id="267" r:id="rId18"/>
    <p:sldId id="269" r:id="rId19"/>
    <p:sldId id="274" r:id="rId20"/>
    <p:sldId id="277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2F6E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294" autoAdjust="0"/>
    <p:restoredTop sz="94660"/>
  </p:normalViewPr>
  <p:slideViewPr>
    <p:cSldViewPr snapToGrid="0">
      <p:cViewPr varScale="1">
        <p:scale>
          <a:sx n="63" d="100"/>
          <a:sy n="63" d="100"/>
        </p:scale>
        <p:origin x="532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DD1AFB-444B-479D-AB20-9EA3639B8651}" type="datetimeFigureOut">
              <a:rPr lang="en-US" smtClean="0"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1D0A4-FC14-4D77-A341-AC578535AC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6079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DD1AFB-444B-479D-AB20-9EA3639B8651}" type="datetimeFigureOut">
              <a:rPr lang="en-US" smtClean="0"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1D0A4-FC14-4D77-A341-AC578535AC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2126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DD1AFB-444B-479D-AB20-9EA3639B8651}" type="datetimeFigureOut">
              <a:rPr lang="en-US" smtClean="0"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1D0A4-FC14-4D77-A341-AC578535AC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8218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DD1AFB-444B-479D-AB20-9EA3639B8651}" type="datetimeFigureOut">
              <a:rPr lang="en-US" smtClean="0"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1D0A4-FC14-4D77-A341-AC578535AC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19416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DD1AFB-444B-479D-AB20-9EA3639B8651}" type="datetimeFigureOut">
              <a:rPr lang="en-US" smtClean="0"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1D0A4-FC14-4D77-A341-AC578535AC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70311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DD1AFB-444B-479D-AB20-9EA3639B8651}" type="datetimeFigureOut">
              <a:rPr lang="en-US" smtClean="0"/>
              <a:t>4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1D0A4-FC14-4D77-A341-AC578535AC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86051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DD1AFB-444B-479D-AB20-9EA3639B8651}" type="datetimeFigureOut">
              <a:rPr lang="en-US" smtClean="0"/>
              <a:t>4/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1D0A4-FC14-4D77-A341-AC578535AC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8791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DD1AFB-444B-479D-AB20-9EA3639B8651}" type="datetimeFigureOut">
              <a:rPr lang="en-US" smtClean="0"/>
              <a:t>4/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1D0A4-FC14-4D77-A341-AC578535AC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7801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DD1AFB-444B-479D-AB20-9EA3639B8651}" type="datetimeFigureOut">
              <a:rPr lang="en-US" smtClean="0"/>
              <a:t>4/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1D0A4-FC14-4D77-A341-AC578535AC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6948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DD1AFB-444B-479D-AB20-9EA3639B8651}" type="datetimeFigureOut">
              <a:rPr lang="en-US" smtClean="0"/>
              <a:t>4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1D0A4-FC14-4D77-A341-AC578535AC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8320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DD1AFB-444B-479D-AB20-9EA3639B8651}" type="datetimeFigureOut">
              <a:rPr lang="en-US" smtClean="0"/>
              <a:t>4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1D0A4-FC14-4D77-A341-AC578535AC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155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DD1AFB-444B-479D-AB20-9EA3639B8651}" type="datetimeFigureOut">
              <a:rPr lang="en-US" smtClean="0"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01D0A4-FC14-4D77-A341-AC578535AC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5301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png"/><Relationship Id="rId13" Type="http://schemas.openxmlformats.org/officeDocument/2006/relationships/image" Target="../media/image26.png"/><Relationship Id="rId18" Type="http://schemas.openxmlformats.org/officeDocument/2006/relationships/image" Target="../media/image31.png"/><Relationship Id="rId26" Type="http://schemas.openxmlformats.org/officeDocument/2006/relationships/image" Target="../media/image39.png"/><Relationship Id="rId3" Type="http://schemas.openxmlformats.org/officeDocument/2006/relationships/image" Target="../media/image160.png"/><Relationship Id="rId21" Type="http://schemas.openxmlformats.org/officeDocument/2006/relationships/image" Target="../media/image34.png"/><Relationship Id="rId7" Type="http://schemas.openxmlformats.org/officeDocument/2006/relationships/image" Target="../media/image200.png"/><Relationship Id="rId17" Type="http://schemas.openxmlformats.org/officeDocument/2006/relationships/image" Target="../media/image30.png"/><Relationship Id="rId25" Type="http://schemas.openxmlformats.org/officeDocument/2006/relationships/image" Target="../media/image38.png"/><Relationship Id="rId2" Type="http://schemas.openxmlformats.org/officeDocument/2006/relationships/image" Target="../media/image150.png"/><Relationship Id="rId16" Type="http://schemas.openxmlformats.org/officeDocument/2006/relationships/image" Target="../media/image29.png"/><Relationship Id="rId20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0.png"/><Relationship Id="rId11" Type="http://schemas.openxmlformats.org/officeDocument/2006/relationships/image" Target="../media/image240.png"/><Relationship Id="rId24" Type="http://schemas.openxmlformats.org/officeDocument/2006/relationships/image" Target="../media/image37.png"/><Relationship Id="rId5" Type="http://schemas.openxmlformats.org/officeDocument/2006/relationships/image" Target="../media/image180.png"/><Relationship Id="rId15" Type="http://schemas.openxmlformats.org/officeDocument/2006/relationships/image" Target="../media/image28.png"/><Relationship Id="rId23" Type="http://schemas.openxmlformats.org/officeDocument/2006/relationships/image" Target="../media/image36.png"/><Relationship Id="rId28" Type="http://schemas.openxmlformats.org/officeDocument/2006/relationships/image" Target="../media/image41.png"/><Relationship Id="rId10" Type="http://schemas.openxmlformats.org/officeDocument/2006/relationships/image" Target="../media/image230.png"/><Relationship Id="rId19" Type="http://schemas.openxmlformats.org/officeDocument/2006/relationships/image" Target="../media/image32.png"/><Relationship Id="rId9" Type="http://schemas.openxmlformats.org/officeDocument/2006/relationships/image" Target="../media/image220.png"/><Relationship Id="rId14" Type="http://schemas.openxmlformats.org/officeDocument/2006/relationships/image" Target="../media/image27.png"/><Relationship Id="rId22" Type="http://schemas.openxmlformats.org/officeDocument/2006/relationships/image" Target="../media/image35.png"/><Relationship Id="rId27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46.png"/><Relationship Id="rId3" Type="http://schemas.openxmlformats.org/officeDocument/2006/relationships/image" Target="../media/image160.png"/><Relationship Id="rId7" Type="http://schemas.openxmlformats.org/officeDocument/2006/relationships/image" Target="../media/image45.png"/><Relationship Id="rId12" Type="http://schemas.openxmlformats.org/officeDocument/2006/relationships/image" Target="../media/image50.png"/><Relationship Id="rId2" Type="http://schemas.openxmlformats.org/officeDocument/2006/relationships/image" Target="../media/image150.png"/><Relationship Id="rId16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11" Type="http://schemas.openxmlformats.org/officeDocument/2006/relationships/image" Target="../media/image49.png"/><Relationship Id="rId5" Type="http://schemas.openxmlformats.org/officeDocument/2006/relationships/image" Target="../media/image43.png"/><Relationship Id="rId15" Type="http://schemas.openxmlformats.org/officeDocument/2006/relationships/image" Target="../media/image53.png"/><Relationship Id="rId10" Type="http://schemas.openxmlformats.org/officeDocument/2006/relationships/image" Target="../media/image48.png"/><Relationship Id="rId4" Type="http://schemas.openxmlformats.org/officeDocument/2006/relationships/image" Target="../media/image250.png"/><Relationship Id="rId9" Type="http://schemas.openxmlformats.org/officeDocument/2006/relationships/image" Target="../media/image47.png"/><Relationship Id="rId14" Type="http://schemas.openxmlformats.org/officeDocument/2006/relationships/image" Target="../media/image5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image" Target="../media/image64.png"/><Relationship Id="rId3" Type="http://schemas.openxmlformats.org/officeDocument/2006/relationships/image" Target="../media/image160.png"/><Relationship Id="rId7" Type="http://schemas.openxmlformats.org/officeDocument/2006/relationships/image" Target="../media/image58.png"/><Relationship Id="rId12" Type="http://schemas.openxmlformats.org/officeDocument/2006/relationships/image" Target="../media/image63.png"/><Relationship Id="rId17" Type="http://schemas.openxmlformats.org/officeDocument/2006/relationships/image" Target="../media/image68.png"/><Relationship Id="rId2" Type="http://schemas.openxmlformats.org/officeDocument/2006/relationships/image" Target="../media/image150.png"/><Relationship Id="rId16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11" Type="http://schemas.openxmlformats.org/officeDocument/2006/relationships/image" Target="../media/image61.png"/><Relationship Id="rId5" Type="http://schemas.openxmlformats.org/officeDocument/2006/relationships/image" Target="../media/image56.png"/><Relationship Id="rId15" Type="http://schemas.openxmlformats.org/officeDocument/2006/relationships/image" Target="../media/image66.png"/><Relationship Id="rId10" Type="http://schemas.openxmlformats.org/officeDocument/2006/relationships/image" Target="../media/image52.png"/><Relationship Id="rId4" Type="http://schemas.openxmlformats.org/officeDocument/2006/relationships/image" Target="../media/image55.png"/><Relationship Id="rId9" Type="http://schemas.openxmlformats.org/officeDocument/2006/relationships/image" Target="../media/image60.png"/><Relationship Id="rId14" Type="http://schemas.openxmlformats.org/officeDocument/2006/relationships/image" Target="../media/image65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76.png"/><Relationship Id="rId18" Type="http://schemas.openxmlformats.org/officeDocument/2006/relationships/image" Target="../media/image80.png"/><Relationship Id="rId26" Type="http://schemas.openxmlformats.org/officeDocument/2006/relationships/image" Target="../media/image88.png"/><Relationship Id="rId3" Type="http://schemas.openxmlformats.org/officeDocument/2006/relationships/image" Target="../media/image160.png"/><Relationship Id="rId21" Type="http://schemas.openxmlformats.org/officeDocument/2006/relationships/image" Target="../media/image83.png"/><Relationship Id="rId7" Type="http://schemas.openxmlformats.org/officeDocument/2006/relationships/image" Target="../media/image62.png"/><Relationship Id="rId12" Type="http://schemas.openxmlformats.org/officeDocument/2006/relationships/image" Target="../media/image75.png"/><Relationship Id="rId17" Type="http://schemas.openxmlformats.org/officeDocument/2006/relationships/image" Target="../media/image79.png"/><Relationship Id="rId25" Type="http://schemas.openxmlformats.org/officeDocument/2006/relationships/image" Target="../media/image87.png"/><Relationship Id="rId2" Type="http://schemas.openxmlformats.org/officeDocument/2006/relationships/image" Target="../media/image150.png"/><Relationship Id="rId16" Type="http://schemas.openxmlformats.org/officeDocument/2006/relationships/image" Target="../media/image78.png"/><Relationship Id="rId20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11" Type="http://schemas.openxmlformats.org/officeDocument/2006/relationships/image" Target="../media/image73.png"/><Relationship Id="rId24" Type="http://schemas.openxmlformats.org/officeDocument/2006/relationships/image" Target="../media/image86.png"/><Relationship Id="rId5" Type="http://schemas.openxmlformats.org/officeDocument/2006/relationships/image" Target="../media/image56.png"/><Relationship Id="rId15" Type="http://schemas.openxmlformats.org/officeDocument/2006/relationships/image" Target="../media/image77.png"/><Relationship Id="rId23" Type="http://schemas.openxmlformats.org/officeDocument/2006/relationships/image" Target="../media/image85.png"/><Relationship Id="rId28" Type="http://schemas.openxmlformats.org/officeDocument/2006/relationships/image" Target="../media/image90.png"/><Relationship Id="rId10" Type="http://schemas.openxmlformats.org/officeDocument/2006/relationships/image" Target="../media/image72.png"/><Relationship Id="rId19" Type="http://schemas.openxmlformats.org/officeDocument/2006/relationships/image" Target="../media/image81.png"/><Relationship Id="rId4" Type="http://schemas.openxmlformats.org/officeDocument/2006/relationships/image" Target="../media/image55.png"/><Relationship Id="rId9" Type="http://schemas.openxmlformats.org/officeDocument/2006/relationships/image" Target="../media/image71.png"/><Relationship Id="rId14" Type="http://schemas.openxmlformats.org/officeDocument/2006/relationships/image" Target="../media/image74.png"/><Relationship Id="rId22" Type="http://schemas.openxmlformats.org/officeDocument/2006/relationships/image" Target="../media/image84.png"/><Relationship Id="rId27" Type="http://schemas.openxmlformats.org/officeDocument/2006/relationships/image" Target="../media/image8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13" Type="http://schemas.openxmlformats.org/officeDocument/2006/relationships/image" Target="../media/image101.png"/><Relationship Id="rId18" Type="http://schemas.openxmlformats.org/officeDocument/2006/relationships/image" Target="../media/image106.png"/><Relationship Id="rId3" Type="http://schemas.openxmlformats.org/officeDocument/2006/relationships/image" Target="../media/image91.png"/><Relationship Id="rId21" Type="http://schemas.openxmlformats.org/officeDocument/2006/relationships/image" Target="../media/image109.png"/><Relationship Id="rId7" Type="http://schemas.openxmlformats.org/officeDocument/2006/relationships/image" Target="../media/image95.png"/><Relationship Id="rId12" Type="http://schemas.openxmlformats.org/officeDocument/2006/relationships/image" Target="../media/image100.png"/><Relationship Id="rId17" Type="http://schemas.openxmlformats.org/officeDocument/2006/relationships/image" Target="../media/image105.png"/><Relationship Id="rId2" Type="http://schemas.openxmlformats.org/officeDocument/2006/relationships/image" Target="../media/image900.png"/><Relationship Id="rId16" Type="http://schemas.openxmlformats.org/officeDocument/2006/relationships/image" Target="../media/image104.png"/><Relationship Id="rId20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png"/><Relationship Id="rId11" Type="http://schemas.openxmlformats.org/officeDocument/2006/relationships/image" Target="../media/image99.png"/><Relationship Id="rId5" Type="http://schemas.openxmlformats.org/officeDocument/2006/relationships/image" Target="../media/image93.png"/><Relationship Id="rId15" Type="http://schemas.openxmlformats.org/officeDocument/2006/relationships/image" Target="../media/image103.png"/><Relationship Id="rId23" Type="http://schemas.openxmlformats.org/officeDocument/2006/relationships/image" Target="../media/image111.png"/><Relationship Id="rId10" Type="http://schemas.openxmlformats.org/officeDocument/2006/relationships/image" Target="../media/image98.png"/><Relationship Id="rId19" Type="http://schemas.openxmlformats.org/officeDocument/2006/relationships/image" Target="../media/image107.png"/><Relationship Id="rId4" Type="http://schemas.openxmlformats.org/officeDocument/2006/relationships/image" Target="../media/image92.png"/><Relationship Id="rId9" Type="http://schemas.openxmlformats.org/officeDocument/2006/relationships/image" Target="../media/image97.png"/><Relationship Id="rId14" Type="http://schemas.openxmlformats.org/officeDocument/2006/relationships/image" Target="../media/image102.png"/><Relationship Id="rId22" Type="http://schemas.openxmlformats.org/officeDocument/2006/relationships/image" Target="../media/image11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13" Type="http://schemas.openxmlformats.org/officeDocument/2006/relationships/image" Target="../media/image124.png"/><Relationship Id="rId18" Type="http://schemas.openxmlformats.org/officeDocument/2006/relationships/image" Target="../media/image129.png"/><Relationship Id="rId3" Type="http://schemas.openxmlformats.org/officeDocument/2006/relationships/image" Target="../media/image113.png"/><Relationship Id="rId21" Type="http://schemas.openxmlformats.org/officeDocument/2006/relationships/image" Target="../media/image133.png"/><Relationship Id="rId7" Type="http://schemas.openxmlformats.org/officeDocument/2006/relationships/image" Target="../media/image117.png"/><Relationship Id="rId12" Type="http://schemas.openxmlformats.org/officeDocument/2006/relationships/image" Target="../media/image123.png"/><Relationship Id="rId17" Type="http://schemas.openxmlformats.org/officeDocument/2006/relationships/image" Target="../media/image128.png"/><Relationship Id="rId25" Type="http://schemas.openxmlformats.org/officeDocument/2006/relationships/image" Target="../media/image137.png"/><Relationship Id="rId2" Type="http://schemas.openxmlformats.org/officeDocument/2006/relationships/image" Target="../media/image112.png"/><Relationship Id="rId16" Type="http://schemas.openxmlformats.org/officeDocument/2006/relationships/image" Target="../media/image127.png"/><Relationship Id="rId20" Type="http://schemas.openxmlformats.org/officeDocument/2006/relationships/image" Target="../media/image1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.png"/><Relationship Id="rId11" Type="http://schemas.openxmlformats.org/officeDocument/2006/relationships/image" Target="../media/image122.png"/><Relationship Id="rId24" Type="http://schemas.openxmlformats.org/officeDocument/2006/relationships/image" Target="../media/image136.png"/><Relationship Id="rId5" Type="http://schemas.openxmlformats.org/officeDocument/2006/relationships/image" Target="../media/image115.png"/><Relationship Id="rId15" Type="http://schemas.openxmlformats.org/officeDocument/2006/relationships/image" Target="../media/image126.png"/><Relationship Id="rId23" Type="http://schemas.openxmlformats.org/officeDocument/2006/relationships/image" Target="../media/image135.png"/><Relationship Id="rId10" Type="http://schemas.openxmlformats.org/officeDocument/2006/relationships/image" Target="../media/image121.png"/><Relationship Id="rId19" Type="http://schemas.openxmlformats.org/officeDocument/2006/relationships/image" Target="../media/image131.png"/><Relationship Id="rId4" Type="http://schemas.openxmlformats.org/officeDocument/2006/relationships/image" Target="../media/image114.png"/><Relationship Id="rId9" Type="http://schemas.openxmlformats.org/officeDocument/2006/relationships/image" Target="../media/image119.png"/><Relationship Id="rId14" Type="http://schemas.openxmlformats.org/officeDocument/2006/relationships/image" Target="../media/image125.png"/><Relationship Id="rId22" Type="http://schemas.openxmlformats.org/officeDocument/2006/relationships/image" Target="../media/image13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image" Target="../media/image8.wmf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13.png"/><Relationship Id="rId21" Type="http://schemas.openxmlformats.org/officeDocument/2006/relationships/image" Target="../media/image9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9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jpeg"/><Relationship Id="rId7" Type="http://schemas.openxmlformats.org/officeDocument/2006/relationships/image" Target="../media/image21.png"/><Relationship Id="rId2" Type="http://schemas.openxmlformats.org/officeDocument/2006/relationships/slide" Target="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Relationship Id="rId14" Type="http://schemas.openxmlformats.org/officeDocument/2006/relationships/image" Target="../media/image18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0.png"/><Relationship Id="rId7" Type="http://schemas.openxmlformats.org/officeDocument/2006/relationships/image" Target="../media/image1010.png"/><Relationship Id="rId2" Type="http://schemas.openxmlformats.org/officeDocument/2006/relationships/image" Target="../media/image5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0.png"/><Relationship Id="rId5" Type="http://schemas.openxmlformats.org/officeDocument/2006/relationships/image" Target="../media/image810.png"/><Relationship Id="rId4" Type="http://schemas.openxmlformats.org/officeDocument/2006/relationships/image" Target="../media/image71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42788" y="481656"/>
            <a:ext cx="677781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Ở GIÁO DỤC VÀ ĐÀO TẠO HÀ NỘI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5239" y="1686018"/>
            <a:ext cx="1892913" cy="189291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94417" y="3792415"/>
            <a:ext cx="3074560" cy="820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N TOÁN 7</a:t>
            </a:r>
          </a:p>
        </p:txBody>
      </p:sp>
    </p:spTree>
    <p:extLst>
      <p:ext uri="{BB962C8B-B14F-4D97-AF65-F5344CB8AC3E}">
        <p14:creationId xmlns:p14="http://schemas.microsoft.com/office/powerpoint/2010/main" val="9208064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78070" y="107073"/>
            <a:ext cx="158281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2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I</a:t>
            </a:r>
            <a:r>
              <a:rPr lang="en-US" sz="22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II</a:t>
            </a:r>
            <a:r>
              <a:rPr lang="vi-VN" sz="22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.</a:t>
            </a:r>
            <a:r>
              <a:rPr lang="en-US" sz="22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BÀI TẬP</a:t>
            </a:r>
            <a:r>
              <a:rPr lang="vi-VN" sz="22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endParaRPr lang="en-US" sz="2200" b="1" dirty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78070" y="707237"/>
            <a:ext cx="1125513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200" b="1" dirty="0" err="1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Bài</a:t>
            </a:r>
            <a:r>
              <a:rPr lang="en-US" sz="22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2: 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ho tam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giác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ABC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ân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ại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A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ó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hai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đường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rung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uyến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BD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và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CE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ắt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nhau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ại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G</a:t>
            </a:r>
            <a:endParaRPr lang="en-US" sz="2200" dirty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78069" y="1134681"/>
            <a:ext cx="6962767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a)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hứng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minh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rằng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: BD = CE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và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tam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giác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BGC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ân</a:t>
            </a:r>
            <a:endParaRPr lang="en-US" sz="2200" dirty="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63067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4484683" y="292684"/>
            <a:ext cx="0" cy="6422482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8468882" y="292684"/>
            <a:ext cx="0" cy="6422482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0" y="0"/>
            <a:ext cx="102549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Bài</a:t>
            </a:r>
            <a:r>
              <a:rPr lang="en-US" sz="2000" b="1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2:</a:t>
            </a:r>
            <a:endParaRPr lang="en-US" sz="2000" dirty="0">
              <a:solidFill>
                <a:srgbClr val="FFFF00"/>
              </a:solidFill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03099" y="3206987"/>
            <a:ext cx="2427006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803099" y="600164"/>
            <a:ext cx="1213504" cy="2606823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2016602" y="600164"/>
            <a:ext cx="1213503" cy="2606823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>
            <a:off x="819497" y="1905481"/>
            <a:ext cx="1800047" cy="129123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1393455" y="1897112"/>
            <a:ext cx="1836649" cy="1311781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Oval 29"/>
          <p:cNvSpPr>
            <a:spLocks noChangeArrowheads="1"/>
          </p:cNvSpPr>
          <p:nvPr/>
        </p:nvSpPr>
        <p:spPr bwMode="auto">
          <a:xfrm>
            <a:off x="1381276" y="1875001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0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7" name="Oval 26"/>
          <p:cNvSpPr>
            <a:spLocks noChangeArrowheads="1"/>
          </p:cNvSpPr>
          <p:nvPr/>
        </p:nvSpPr>
        <p:spPr bwMode="auto">
          <a:xfrm>
            <a:off x="774526" y="3174602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0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7" name="Rectangle 21"/>
          <p:cNvSpPr>
            <a:spLocks noChangeArrowheads="1"/>
          </p:cNvSpPr>
          <p:nvPr/>
        </p:nvSpPr>
        <p:spPr bwMode="auto">
          <a:xfrm>
            <a:off x="1832252" y="292684"/>
            <a:ext cx="16671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  <a:endParaRPr kumimoji="0" lang="vi-VN" sz="20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8" name="Rectangle 21"/>
          <p:cNvSpPr>
            <a:spLocks noChangeArrowheads="1"/>
          </p:cNvSpPr>
          <p:nvPr/>
        </p:nvSpPr>
        <p:spPr bwMode="auto">
          <a:xfrm>
            <a:off x="618035" y="3203177"/>
            <a:ext cx="16671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</a:t>
            </a:r>
            <a:endParaRPr kumimoji="0" lang="vi-VN" sz="20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9" name="Rectangle 21"/>
          <p:cNvSpPr>
            <a:spLocks noChangeArrowheads="1"/>
          </p:cNvSpPr>
          <p:nvPr/>
        </p:nvSpPr>
        <p:spPr bwMode="auto">
          <a:xfrm>
            <a:off x="3226294" y="3214563"/>
            <a:ext cx="14747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</a:t>
            </a:r>
            <a:endParaRPr kumimoji="0" lang="vi-VN" sz="20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0" name="Rectangle 21"/>
          <p:cNvSpPr>
            <a:spLocks noChangeArrowheads="1"/>
          </p:cNvSpPr>
          <p:nvPr/>
        </p:nvSpPr>
        <p:spPr bwMode="auto">
          <a:xfrm>
            <a:off x="2590968" y="1558653"/>
            <a:ext cx="18114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D</a:t>
            </a:r>
            <a:endParaRPr kumimoji="0" lang="vi-VN" sz="20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1" name="Rectangle 21"/>
          <p:cNvSpPr>
            <a:spLocks noChangeArrowheads="1"/>
          </p:cNvSpPr>
          <p:nvPr/>
        </p:nvSpPr>
        <p:spPr bwMode="auto">
          <a:xfrm>
            <a:off x="1179116" y="1711000"/>
            <a:ext cx="14747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E</a:t>
            </a:r>
            <a:endParaRPr kumimoji="0" lang="vi-VN" sz="20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2" name="Rectangle 21"/>
          <p:cNvSpPr>
            <a:spLocks noChangeArrowheads="1"/>
          </p:cNvSpPr>
          <p:nvPr/>
        </p:nvSpPr>
        <p:spPr bwMode="auto">
          <a:xfrm>
            <a:off x="1833854" y="1962987"/>
            <a:ext cx="16511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endParaRPr kumimoji="0" lang="vi-VN" sz="20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9" name="Oval 28"/>
          <p:cNvSpPr>
            <a:spLocks noChangeArrowheads="1"/>
          </p:cNvSpPr>
          <p:nvPr/>
        </p:nvSpPr>
        <p:spPr bwMode="auto">
          <a:xfrm>
            <a:off x="2594779" y="1875001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0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8" name="Oval 27"/>
          <p:cNvSpPr>
            <a:spLocks noChangeArrowheads="1"/>
          </p:cNvSpPr>
          <p:nvPr/>
        </p:nvSpPr>
        <p:spPr bwMode="auto">
          <a:xfrm>
            <a:off x="3197719" y="3178413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0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5" name="Oval 24"/>
          <p:cNvSpPr>
            <a:spLocks noChangeArrowheads="1"/>
          </p:cNvSpPr>
          <p:nvPr/>
        </p:nvSpPr>
        <p:spPr bwMode="auto">
          <a:xfrm>
            <a:off x="1988026" y="571588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0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1988026" y="2314812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0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74" name="Straight Connector 73"/>
          <p:cNvCxnSpPr/>
          <p:nvPr/>
        </p:nvCxnSpPr>
        <p:spPr>
          <a:xfrm>
            <a:off x="811647" y="3498939"/>
            <a:ext cx="0" cy="3243693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8541" y="5759865"/>
            <a:ext cx="443341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/>
          <p:cNvSpPr txBox="1"/>
          <p:nvPr/>
        </p:nvSpPr>
        <p:spPr>
          <a:xfrm>
            <a:off x="178241" y="4404577"/>
            <a:ext cx="4905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T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178241" y="6004478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/>
              <p:cNvSpPr/>
              <p:nvPr/>
            </p:nvSpPr>
            <p:spPr>
              <a:xfrm>
                <a:off x="824255" y="3491633"/>
                <a:ext cx="182466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ΔABC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cân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ại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A</a:t>
                </a:r>
              </a:p>
            </p:txBody>
          </p:sp>
        </mc:Choice>
        <mc:Fallback xmlns="">
          <p:sp>
            <p:nvSpPr>
              <p:cNvPr id="81" name="Rectangle 8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255" y="3491633"/>
                <a:ext cx="1824667" cy="400110"/>
              </a:xfrm>
              <a:prstGeom prst="rect">
                <a:avLst/>
              </a:prstGeom>
              <a:blipFill rotWithShape="0">
                <a:blip r:embed="rId2"/>
                <a:stretch>
                  <a:fillRect t="-9231" r="-667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Rectangle 81"/>
          <p:cNvSpPr/>
          <p:nvPr/>
        </p:nvSpPr>
        <p:spPr>
          <a:xfrm>
            <a:off x="809959" y="3782890"/>
            <a:ext cx="36747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D, CE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à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ác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ường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rung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uyến</a:t>
            </a:r>
            <a:endParaRPr lang="en-US" sz="200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809959" y="4096578"/>
            <a:ext cx="244502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D, CE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ắt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hau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ại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ctangle 83"/>
              <p:cNvSpPr/>
              <p:nvPr/>
            </p:nvSpPr>
            <p:spPr>
              <a:xfrm>
                <a:off x="809959" y="5759864"/>
                <a:ext cx="285257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a) BD = CE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và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GC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â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4" name="Rectangle 8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959" y="5759864"/>
                <a:ext cx="2852576" cy="400110"/>
              </a:xfrm>
              <a:prstGeom prst="rect">
                <a:avLst/>
              </a:prstGeom>
              <a:blipFill rotWithShape="0">
                <a:blip r:embed="rId3"/>
                <a:stretch>
                  <a:fillRect l="-2350" t="-9231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Rectangle 94"/>
          <p:cNvSpPr/>
          <p:nvPr/>
        </p:nvSpPr>
        <p:spPr>
          <a:xfrm>
            <a:off x="9241672" y="1460664"/>
            <a:ext cx="18758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ơ</a:t>
            </a:r>
            <a:r>
              <a:rPr lang="en-US" sz="20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ồ</a:t>
            </a:r>
            <a:r>
              <a:rPr lang="en-US" sz="20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r>
              <a:rPr lang="en-US" sz="20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ích</a:t>
            </a:r>
            <a:endParaRPr lang="en-US" sz="2000" dirty="0">
              <a:solidFill>
                <a:srgbClr val="FFFF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9525493" y="1864888"/>
            <a:ext cx="105830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D = CE</a:t>
            </a:r>
          </a:p>
        </p:txBody>
      </p:sp>
      <p:cxnSp>
        <p:nvCxnSpPr>
          <p:cNvPr id="99" name="Straight Arrow Connector 98"/>
          <p:cNvCxnSpPr>
            <a:stCxn id="100" idx="0"/>
            <a:endCxn id="97" idx="2"/>
          </p:cNvCxnSpPr>
          <p:nvPr/>
        </p:nvCxnSpPr>
        <p:spPr>
          <a:xfrm flipV="1">
            <a:off x="10052597" y="2264998"/>
            <a:ext cx="2048" cy="273636"/>
          </a:xfrm>
          <a:prstGeom prst="straightConnector1">
            <a:avLst/>
          </a:prstGeom>
          <a:ln w="285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/>
              <p:cNvSpPr txBox="1"/>
              <p:nvPr/>
            </p:nvSpPr>
            <p:spPr>
              <a:xfrm>
                <a:off x="9204768" y="2538634"/>
                <a:ext cx="169565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BD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∆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CE</m:t>
                      </m:r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00" name="TextBox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4768" y="2538634"/>
                <a:ext cx="1695657" cy="307777"/>
              </a:xfrm>
              <a:prstGeom prst="rect">
                <a:avLst/>
              </a:prstGeom>
              <a:blipFill rotWithShape="0">
                <a:blip r:embed="rId5"/>
                <a:stretch>
                  <a:fillRect l="-1439" r="-1439"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2" name="Straight Arrow Connector 101"/>
          <p:cNvCxnSpPr/>
          <p:nvPr/>
        </p:nvCxnSpPr>
        <p:spPr>
          <a:xfrm flipV="1">
            <a:off x="10135630" y="2841543"/>
            <a:ext cx="0" cy="266404"/>
          </a:xfrm>
          <a:prstGeom prst="straightConnector1">
            <a:avLst/>
          </a:prstGeom>
          <a:ln w="285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>
            <a:off x="9330847" y="3107947"/>
            <a:ext cx="2424468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>
            <a:off x="9330847" y="3100474"/>
            <a:ext cx="0" cy="372671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>
            <a:endCxn id="114" idx="0"/>
          </p:cNvCxnSpPr>
          <p:nvPr/>
        </p:nvCxnSpPr>
        <p:spPr>
          <a:xfrm>
            <a:off x="10646213" y="3107947"/>
            <a:ext cx="2999" cy="835234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>
            <a:off x="11764107" y="3100475"/>
            <a:ext cx="0" cy="372671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/>
              <p:cNvSpPr txBox="1"/>
              <p:nvPr/>
            </p:nvSpPr>
            <p:spPr>
              <a:xfrm>
                <a:off x="11178777" y="3508311"/>
                <a:ext cx="937757" cy="3181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</m:acc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chung</m:t>
                      </m:r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09" name="TextBox 1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78777" y="3508311"/>
                <a:ext cx="937757" cy="318100"/>
              </a:xfrm>
              <a:prstGeom prst="rect">
                <a:avLst/>
              </a:prstGeom>
              <a:blipFill rotWithShape="0">
                <a:blip r:embed="rId6"/>
                <a:stretch>
                  <a:fillRect l="-6494" t="-25000" r="-9091" b="-34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TextBox 110"/>
              <p:cNvSpPr txBox="1"/>
              <p:nvPr/>
            </p:nvSpPr>
            <p:spPr>
              <a:xfrm>
                <a:off x="8517276" y="3480618"/>
                <a:ext cx="1662314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sz="2000" b="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AB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AC</m:t>
                    </m:r>
                  </m:oMath>
                </a14:m>
                <a:br>
                  <a:rPr lang="en-US" sz="2000" b="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BC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â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ạ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i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</m:t>
                      </m:r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11" name="TextBox 1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7276" y="3480618"/>
                <a:ext cx="1662314" cy="615553"/>
              </a:xfrm>
              <a:prstGeom prst="rect">
                <a:avLst/>
              </a:prstGeom>
              <a:blipFill rotWithShape="0">
                <a:blip r:embed="rId7"/>
                <a:stretch>
                  <a:fillRect l="-4762" r="-1832" b="-15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Rectangle 113"/>
              <p:cNvSpPr/>
              <p:nvPr/>
            </p:nvSpPr>
            <p:spPr>
              <a:xfrm>
                <a:off x="10042411" y="3943181"/>
                <a:ext cx="121360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AE</m:t>
                      </m:r>
                    </m:oMath>
                  </m:oMathPara>
                </a14:m>
                <a:endParaRPr lang="en-US" sz="20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14" name="Rectangle 1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2411" y="3943181"/>
                <a:ext cx="1213602" cy="40011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5" name="Straight Arrow Connector 114"/>
          <p:cNvCxnSpPr/>
          <p:nvPr/>
        </p:nvCxnSpPr>
        <p:spPr>
          <a:xfrm flipV="1">
            <a:off x="10629801" y="4302038"/>
            <a:ext cx="0" cy="453140"/>
          </a:xfrm>
          <a:prstGeom prst="straightConnector1">
            <a:avLst/>
          </a:prstGeom>
          <a:ln w="285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Rectangle 115"/>
              <p:cNvSpPr/>
              <p:nvPr/>
            </p:nvSpPr>
            <p:spPr>
              <a:xfrm>
                <a:off x="10846135" y="5273648"/>
                <a:ext cx="119757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  <m: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</m:oMath>
                  </m:oMathPara>
                </a14:m>
                <a:endParaRPr lang="en-US" sz="20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16" name="Rectangle 1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6135" y="5273648"/>
                <a:ext cx="1197571" cy="40011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Rectangle 116"/>
              <p:cNvSpPr/>
              <p:nvPr/>
            </p:nvSpPr>
            <p:spPr>
              <a:xfrm>
                <a:off x="9098057" y="5109595"/>
                <a:ext cx="1419941" cy="6685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FF0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D</m:t>
                      </m:r>
                      <m:r>
                        <a:rPr lang="en-US" sz="20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0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</m:oMath>
                  </m:oMathPara>
                </a14:m>
                <a:endParaRPr lang="en-US" sz="2000" dirty="0">
                  <a:solidFill>
                    <a:srgbClr val="FFFF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17" name="Rectangle 1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8057" y="5109595"/>
                <a:ext cx="1419941" cy="668516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Rectangle 117"/>
              <p:cNvSpPr/>
              <p:nvPr/>
            </p:nvSpPr>
            <p:spPr>
              <a:xfrm>
                <a:off x="9092062" y="5752151"/>
                <a:ext cx="1431930" cy="6685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AE</m:t>
                      </m:r>
                      <m:r>
                        <a:rPr lang="en-US" sz="20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0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</m:oMath>
                  </m:oMathPara>
                </a14:m>
                <a:endParaRPr lang="en-US" sz="2000" dirty="0">
                  <a:solidFill>
                    <a:srgbClr val="FFFF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18" name="Rectangle 1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2062" y="5752151"/>
                <a:ext cx="1431930" cy="668516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TextBox 118"/>
          <p:cNvSpPr txBox="1"/>
          <p:nvPr/>
        </p:nvSpPr>
        <p:spPr>
          <a:xfrm>
            <a:off x="4632209" y="228628"/>
            <a:ext cx="27318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) </a:t>
            </a:r>
            <a:r>
              <a:rPr lang="en-US" sz="20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hứng</a:t>
            </a:r>
            <a:r>
              <a:rPr lang="en-US" sz="20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minh BD = 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Rectangle 120"/>
              <p:cNvSpPr/>
              <p:nvPr/>
            </p:nvSpPr>
            <p:spPr>
              <a:xfrm>
                <a:off x="4479449" y="589693"/>
                <a:ext cx="254787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Vì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ΔABC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cân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ại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A (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gt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21" name="Rectangle 1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9449" y="589693"/>
                <a:ext cx="2547877" cy="400110"/>
              </a:xfrm>
              <a:prstGeom prst="rect">
                <a:avLst/>
              </a:prstGeom>
              <a:blipFill rotWithShape="0">
                <a:blip r:embed="rId13"/>
                <a:stretch>
                  <a:fillRect l="-2632" t="-9231" r="-1675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Rectangle 121"/>
              <p:cNvSpPr/>
              <p:nvPr/>
            </p:nvSpPr>
            <p:spPr>
              <a:xfrm>
                <a:off x="6816780" y="627343"/>
                <a:ext cx="46358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en-US" sz="2000" dirty="0">
                  <a:solidFill>
                    <a:srgbClr val="FFFF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22" name="Rectangle 1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6780" y="627343"/>
                <a:ext cx="463588" cy="400110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Rectangle 122"/>
              <p:cNvSpPr/>
              <p:nvPr/>
            </p:nvSpPr>
            <p:spPr>
              <a:xfrm>
                <a:off x="7099154" y="602792"/>
                <a:ext cx="119757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  <m:r>
                        <a:rPr lang="en-US" sz="200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</m:oMath>
                  </m:oMathPara>
                </a14:m>
                <a:endParaRPr lang="en-US" sz="2000" dirty="0">
                  <a:solidFill>
                    <a:srgbClr val="FFFF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23" name="Rectangle 1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9154" y="602792"/>
                <a:ext cx="1197571" cy="400110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Rectangle 123"/>
              <p:cNvSpPr/>
              <p:nvPr/>
            </p:nvSpPr>
            <p:spPr>
              <a:xfrm>
                <a:off x="4479449" y="891447"/>
                <a:ext cx="405220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Mà BD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rung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uyến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của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BC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(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gt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24" name="Rectangle 1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9449" y="891447"/>
                <a:ext cx="4052200" cy="400110"/>
              </a:xfrm>
              <a:prstGeom prst="rect">
                <a:avLst/>
              </a:prstGeom>
              <a:blipFill rotWithShape="0">
                <a:blip r:embed="rId16"/>
                <a:stretch>
                  <a:fillRect l="-1654" t="-7576" r="-602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Rectangle 124"/>
              <p:cNvSpPr/>
              <p:nvPr/>
            </p:nvSpPr>
            <p:spPr>
              <a:xfrm>
                <a:off x="4479449" y="1351658"/>
                <a:ext cx="250652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D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rung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điểm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AC</a:t>
                </a:r>
              </a:p>
            </p:txBody>
          </p:sp>
        </mc:Choice>
        <mc:Fallback xmlns="">
          <p:sp>
            <p:nvSpPr>
              <p:cNvPr id="125" name="Rectangle 1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9449" y="1351658"/>
                <a:ext cx="2506520" cy="400110"/>
              </a:xfrm>
              <a:prstGeom prst="rect">
                <a:avLst/>
              </a:prstGeom>
              <a:blipFill rotWithShape="0">
                <a:blip r:embed="rId17"/>
                <a:stretch>
                  <a:fillRect t="-9231" r="-1460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Rectangle 125"/>
              <p:cNvSpPr/>
              <p:nvPr/>
            </p:nvSpPr>
            <p:spPr>
              <a:xfrm>
                <a:off x="6786928" y="1203795"/>
                <a:ext cx="1689886" cy="6685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sty m:val="p"/>
                        </m:rPr>
                        <a:rPr lang="en-US" sz="200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FF0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D</m:t>
                      </m:r>
                      <m:r>
                        <a:rPr lang="en-US" sz="20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0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</m:oMath>
                  </m:oMathPara>
                </a14:m>
                <a:endParaRPr lang="en-US" sz="2000" dirty="0">
                  <a:solidFill>
                    <a:srgbClr val="FFFF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26" name="Rectangle 1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6928" y="1203795"/>
                <a:ext cx="1689886" cy="668516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Rectangle 126"/>
              <p:cNvSpPr/>
              <p:nvPr/>
            </p:nvSpPr>
            <p:spPr>
              <a:xfrm>
                <a:off x="4479449" y="1771967"/>
                <a:ext cx="362740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CE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rung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uyến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của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BC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(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gt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27" name="Rectangle 1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9449" y="1771967"/>
                <a:ext cx="3627403" cy="400110"/>
              </a:xfrm>
              <a:prstGeom prst="rect">
                <a:avLst/>
              </a:prstGeom>
              <a:blipFill rotWithShape="0">
                <a:blip r:embed="rId19"/>
                <a:stretch>
                  <a:fillRect l="-1849" t="-9231" r="-840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Rectangle 127"/>
              <p:cNvSpPr/>
              <p:nvPr/>
            </p:nvSpPr>
            <p:spPr>
              <a:xfrm>
                <a:off x="4479449" y="2250404"/>
                <a:ext cx="250100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E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rung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điểm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AB</a:t>
                </a:r>
              </a:p>
            </p:txBody>
          </p:sp>
        </mc:Choice>
        <mc:Fallback xmlns="">
          <p:sp>
            <p:nvSpPr>
              <p:cNvPr id="128" name="Rectangle 1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9449" y="2250404"/>
                <a:ext cx="2501006" cy="400110"/>
              </a:xfrm>
              <a:prstGeom prst="rect">
                <a:avLst/>
              </a:prstGeom>
              <a:blipFill rotWithShape="0">
                <a:blip r:embed="rId20"/>
                <a:stretch>
                  <a:fillRect t="-7576" r="-1707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Rectangle 128"/>
              <p:cNvSpPr/>
              <p:nvPr/>
            </p:nvSpPr>
            <p:spPr>
              <a:xfrm>
                <a:off x="6770104" y="2100907"/>
                <a:ext cx="1680268" cy="6685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sty m:val="p"/>
                        </m:rPr>
                        <a:rPr lang="en-US" sz="200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000" b="0" smtClean="0">
                          <a:solidFill>
                            <a:srgbClr val="FFFF0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E</m:t>
                      </m:r>
                      <m:r>
                        <a:rPr lang="en-US" sz="20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0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</m:oMath>
                  </m:oMathPara>
                </a14:m>
                <a:endParaRPr lang="en-US" sz="2000" dirty="0">
                  <a:solidFill>
                    <a:srgbClr val="FFFF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29" name="Rectangle 1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0104" y="2100907"/>
                <a:ext cx="1680268" cy="668516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Rectangle 130"/>
              <p:cNvSpPr/>
              <p:nvPr/>
            </p:nvSpPr>
            <p:spPr>
              <a:xfrm>
                <a:off x="4484281" y="2569368"/>
                <a:ext cx="150765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AD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AE</m:t>
                      </m:r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31" name="Rectangle 1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4281" y="2569368"/>
                <a:ext cx="1507657" cy="400110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Rectangle 131"/>
              <p:cNvSpPr/>
              <p:nvPr/>
            </p:nvSpPr>
            <p:spPr>
              <a:xfrm>
                <a:off x="4484523" y="2884648"/>
                <a:ext cx="257775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BD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v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à ∆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CE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ó:</m:t>
                    </m:r>
                  </m:oMath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32" name="Rectangle 1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4523" y="2884648"/>
                <a:ext cx="2577757" cy="400110"/>
              </a:xfrm>
              <a:prstGeom prst="rect">
                <a:avLst/>
              </a:prstGeom>
              <a:blipFill rotWithShape="0">
                <a:blip r:embed="rId23"/>
                <a:stretch>
                  <a:fillRect l="-2600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TextBox 132"/>
              <p:cNvSpPr txBox="1"/>
              <p:nvPr/>
            </p:nvSpPr>
            <p:spPr>
              <a:xfrm>
                <a:off x="5907184" y="3290164"/>
                <a:ext cx="937757" cy="3181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</m:acc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chung</m:t>
                      </m:r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33" name="TextBox 1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7184" y="3290164"/>
                <a:ext cx="937757" cy="318100"/>
              </a:xfrm>
              <a:prstGeom prst="rect">
                <a:avLst/>
              </a:prstGeom>
              <a:blipFill rotWithShape="0">
                <a:blip r:embed="rId24"/>
                <a:stretch>
                  <a:fillRect l="-5844" t="-25000" r="-9740" b="-34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Rectangle 133"/>
              <p:cNvSpPr/>
              <p:nvPr/>
            </p:nvSpPr>
            <p:spPr>
              <a:xfrm>
                <a:off x="5489962" y="3517384"/>
                <a:ext cx="180671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AB</m:t>
                    </m:r>
                    <m: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AC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(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cmt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34" name="Rectangle 1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9962" y="3517384"/>
                <a:ext cx="1806713" cy="400110"/>
              </a:xfrm>
              <a:prstGeom prst="rect">
                <a:avLst/>
              </a:prstGeom>
              <a:blipFill rotWithShape="0">
                <a:blip r:embed="rId25"/>
                <a:stretch>
                  <a:fillRect t="-9091" r="-2703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Rectangle 134"/>
              <p:cNvSpPr/>
              <p:nvPr/>
            </p:nvSpPr>
            <p:spPr>
              <a:xfrm>
                <a:off x="5481946" y="3838771"/>
                <a:ext cx="182274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AD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AE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(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cmt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35" name="Rectangle 1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1946" y="3838771"/>
                <a:ext cx="1822743" cy="400110"/>
              </a:xfrm>
              <a:prstGeom prst="rect">
                <a:avLst/>
              </a:prstGeom>
              <a:blipFill rotWithShape="0">
                <a:blip r:embed="rId26"/>
                <a:stretch>
                  <a:fillRect t="-9231" r="-3010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Rectangle 135"/>
              <p:cNvSpPr/>
              <p:nvPr/>
            </p:nvSpPr>
            <p:spPr>
              <a:xfrm>
                <a:off x="4443738" y="4144745"/>
                <a:ext cx="292689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BD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∆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CE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(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g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36" name="Rectangle 1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3738" y="4144745"/>
                <a:ext cx="2926891" cy="400110"/>
              </a:xfrm>
              <a:prstGeom prst="rect">
                <a:avLst/>
              </a:prstGeom>
              <a:blipFill rotWithShape="0">
                <a:blip r:embed="rId27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Rectangle 136"/>
              <p:cNvSpPr/>
              <p:nvPr/>
            </p:nvSpPr>
            <p:spPr>
              <a:xfrm>
                <a:off x="4529769" y="4466132"/>
                <a:ext cx="351961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BD = CE (2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cạnh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ương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ứng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37" name="Rectangle 1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9769" y="4466132"/>
                <a:ext cx="3519618" cy="400110"/>
              </a:xfrm>
              <a:prstGeom prst="rect">
                <a:avLst/>
              </a:prstGeom>
              <a:blipFill rotWithShape="0">
                <a:blip r:embed="rId28"/>
                <a:stretch>
                  <a:fillRect t="-9231" r="-1040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9" name="Straight Connector 138"/>
          <p:cNvCxnSpPr/>
          <p:nvPr/>
        </p:nvCxnSpPr>
        <p:spPr>
          <a:xfrm>
            <a:off x="9824745" y="4734967"/>
            <a:ext cx="1642935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/>
          <p:nvPr/>
        </p:nvCxnSpPr>
        <p:spPr>
          <a:xfrm>
            <a:off x="9818392" y="4723373"/>
            <a:ext cx="0" cy="372671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/>
          <p:cNvCxnSpPr/>
          <p:nvPr/>
        </p:nvCxnSpPr>
        <p:spPr>
          <a:xfrm>
            <a:off x="11467680" y="4729331"/>
            <a:ext cx="0" cy="372671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4746712" y="5033496"/>
            <a:ext cx="3450011" cy="145273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rong</a:t>
            </a:r>
            <a:r>
              <a:rPr lang="en-US" sz="20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ột</a:t>
            </a:r>
            <a:r>
              <a:rPr lang="en-US" sz="20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tam </a:t>
            </a:r>
            <a:r>
              <a:rPr lang="en-US" sz="20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iác</a:t>
            </a:r>
            <a:r>
              <a:rPr lang="en-US" sz="20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ân</a:t>
            </a:r>
            <a:r>
              <a:rPr lang="en-US" sz="20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sz="20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ai</a:t>
            </a:r>
            <a:r>
              <a:rPr lang="en-US" sz="20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ường</a:t>
            </a:r>
            <a:r>
              <a:rPr lang="en-US" sz="20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rung</a:t>
            </a:r>
            <a:r>
              <a:rPr lang="en-US" sz="20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uyến</a:t>
            </a:r>
            <a:r>
              <a:rPr lang="en-US" sz="20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ứng</a:t>
            </a:r>
            <a:r>
              <a:rPr lang="en-US" sz="20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ới</a:t>
            </a:r>
            <a:r>
              <a:rPr lang="en-US" sz="20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ai</a:t>
            </a:r>
            <a:r>
              <a:rPr lang="en-US" sz="20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ạnh</a:t>
            </a:r>
            <a:r>
              <a:rPr lang="en-US" sz="20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ên</a:t>
            </a:r>
            <a:r>
              <a:rPr lang="en-US" sz="20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ì</a:t>
            </a:r>
            <a:r>
              <a:rPr lang="en-US" sz="20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ằng</a:t>
            </a:r>
            <a:r>
              <a:rPr lang="en-US" sz="20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hau</a:t>
            </a:r>
            <a:endParaRPr lang="en-US" sz="20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67" name="Group 66"/>
          <p:cNvGrpSpPr/>
          <p:nvPr/>
        </p:nvGrpSpPr>
        <p:grpSpPr>
          <a:xfrm>
            <a:off x="2278336" y="1108631"/>
            <a:ext cx="120696" cy="267088"/>
            <a:chOff x="2853104" y="4238484"/>
            <a:chExt cx="120696" cy="267088"/>
          </a:xfrm>
        </p:grpSpPr>
        <p:cxnSp>
          <p:nvCxnSpPr>
            <p:cNvPr id="68" name="Straight Connector 67"/>
            <p:cNvCxnSpPr/>
            <p:nvPr/>
          </p:nvCxnSpPr>
          <p:spPr>
            <a:xfrm rot="7593584" flipV="1">
              <a:off x="2821351" y="4353123"/>
              <a:ext cx="252591" cy="52307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rot="7593584" flipV="1">
              <a:off x="2750632" y="4340956"/>
              <a:ext cx="252591" cy="47648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0" name="Group 69"/>
          <p:cNvGrpSpPr/>
          <p:nvPr/>
        </p:nvGrpSpPr>
        <p:grpSpPr>
          <a:xfrm>
            <a:off x="2882078" y="2432182"/>
            <a:ext cx="120696" cy="267088"/>
            <a:chOff x="2853104" y="4238484"/>
            <a:chExt cx="120696" cy="267088"/>
          </a:xfrm>
        </p:grpSpPr>
        <p:cxnSp>
          <p:nvCxnSpPr>
            <p:cNvPr id="71" name="Straight Connector 70"/>
            <p:cNvCxnSpPr/>
            <p:nvPr/>
          </p:nvCxnSpPr>
          <p:spPr>
            <a:xfrm rot="7593584" flipV="1">
              <a:off x="2821351" y="4353123"/>
              <a:ext cx="252591" cy="52307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rot="7593584" flipV="1">
              <a:off x="2750632" y="4340956"/>
              <a:ext cx="252591" cy="47648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3" name="Group 72"/>
          <p:cNvGrpSpPr/>
          <p:nvPr/>
        </p:nvGrpSpPr>
        <p:grpSpPr>
          <a:xfrm>
            <a:off x="1547633" y="1147723"/>
            <a:ext cx="285810" cy="253692"/>
            <a:chOff x="1790736" y="2722358"/>
            <a:chExt cx="285810" cy="253692"/>
          </a:xfrm>
        </p:grpSpPr>
        <p:cxnSp>
          <p:nvCxnSpPr>
            <p:cNvPr id="75" name="Straight Connector 74"/>
            <p:cNvCxnSpPr/>
            <p:nvPr/>
          </p:nvCxnSpPr>
          <p:spPr>
            <a:xfrm>
              <a:off x="1856963" y="2722358"/>
              <a:ext cx="152431" cy="253692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flipH="1">
              <a:off x="1790736" y="2802320"/>
              <a:ext cx="285810" cy="101292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0" name="Group 79"/>
          <p:cNvGrpSpPr/>
          <p:nvPr/>
        </p:nvGrpSpPr>
        <p:grpSpPr>
          <a:xfrm>
            <a:off x="997841" y="2342870"/>
            <a:ext cx="285810" cy="253692"/>
            <a:chOff x="1790736" y="2722358"/>
            <a:chExt cx="285810" cy="253692"/>
          </a:xfrm>
        </p:grpSpPr>
        <p:cxnSp>
          <p:nvCxnSpPr>
            <p:cNvPr id="85" name="Straight Connector 84"/>
            <p:cNvCxnSpPr/>
            <p:nvPr/>
          </p:nvCxnSpPr>
          <p:spPr>
            <a:xfrm>
              <a:off x="1856963" y="2722358"/>
              <a:ext cx="152431" cy="253692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 flipH="1">
              <a:off x="1790736" y="2802320"/>
              <a:ext cx="285810" cy="101292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7" name="Group 86"/>
          <p:cNvGrpSpPr/>
          <p:nvPr/>
        </p:nvGrpSpPr>
        <p:grpSpPr>
          <a:xfrm rot="16398282">
            <a:off x="1090723" y="2333704"/>
            <a:ext cx="122463" cy="284734"/>
            <a:chOff x="2853104" y="4238484"/>
            <a:chExt cx="120696" cy="267088"/>
          </a:xfrm>
        </p:grpSpPr>
        <p:cxnSp>
          <p:nvCxnSpPr>
            <p:cNvPr id="88" name="Straight Connector 87"/>
            <p:cNvCxnSpPr/>
            <p:nvPr/>
          </p:nvCxnSpPr>
          <p:spPr>
            <a:xfrm rot="7593584" flipV="1">
              <a:off x="2821351" y="4353123"/>
              <a:ext cx="252591" cy="52307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rot="7593584" flipV="1">
              <a:off x="2750632" y="4340956"/>
              <a:ext cx="252591" cy="47648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0" name="Group 89"/>
          <p:cNvGrpSpPr/>
          <p:nvPr/>
        </p:nvGrpSpPr>
        <p:grpSpPr>
          <a:xfrm rot="16398282">
            <a:off x="1648181" y="1142514"/>
            <a:ext cx="122463" cy="284734"/>
            <a:chOff x="2853104" y="4238484"/>
            <a:chExt cx="120696" cy="267088"/>
          </a:xfrm>
        </p:grpSpPr>
        <p:cxnSp>
          <p:nvCxnSpPr>
            <p:cNvPr id="91" name="Straight Connector 90"/>
            <p:cNvCxnSpPr/>
            <p:nvPr/>
          </p:nvCxnSpPr>
          <p:spPr>
            <a:xfrm rot="7593584" flipV="1">
              <a:off x="2821351" y="4353123"/>
              <a:ext cx="252591" cy="52307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 rot="7593584" flipV="1">
              <a:off x="2750632" y="4340956"/>
              <a:ext cx="252591" cy="47648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75905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40" grpId="0"/>
      <p:bldP spid="41" grpId="0"/>
      <p:bldP spid="42" grpId="0"/>
      <p:bldP spid="29" grpId="0" animBg="1"/>
      <p:bldP spid="15" grpId="0" animBg="1"/>
      <p:bldP spid="78" grpId="0"/>
      <p:bldP spid="79" grpId="0"/>
      <p:bldP spid="81" grpId="0"/>
      <p:bldP spid="82" grpId="0"/>
      <p:bldP spid="83" grpId="0"/>
      <p:bldP spid="84" grpId="0"/>
      <p:bldP spid="95" grpId="0"/>
      <p:bldP spid="97" grpId="0"/>
      <p:bldP spid="100" grpId="0"/>
      <p:bldP spid="109" grpId="0"/>
      <p:bldP spid="111" grpId="0"/>
      <p:bldP spid="114" grpId="0"/>
      <p:bldP spid="116" grpId="0"/>
      <p:bldP spid="117" grpId="0"/>
      <p:bldP spid="118" grpId="0"/>
      <p:bldP spid="119" grpId="0"/>
      <p:bldP spid="121" grpId="0"/>
      <p:bldP spid="122" grpId="0"/>
      <p:bldP spid="123" grpId="0"/>
      <p:bldP spid="124" grpId="0"/>
      <p:bldP spid="125" grpId="0"/>
      <p:bldP spid="126" grpId="0"/>
      <p:bldP spid="127" grpId="0"/>
      <p:bldP spid="128" grpId="0"/>
      <p:bldP spid="129" grpId="0"/>
      <p:bldP spid="131" grpId="0"/>
      <p:bldP spid="132" grpId="0"/>
      <p:bldP spid="133" grpId="0"/>
      <p:bldP spid="134" grpId="0"/>
      <p:bldP spid="135" grpId="0"/>
      <p:bldP spid="136" grpId="0"/>
      <p:bldP spid="137" grpId="0"/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4484683" y="292684"/>
            <a:ext cx="0" cy="6422482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8468882" y="292684"/>
            <a:ext cx="0" cy="6422482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0" y="0"/>
            <a:ext cx="102549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Bài</a:t>
            </a:r>
            <a:r>
              <a:rPr lang="en-US" sz="2000" b="1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2:</a:t>
            </a:r>
            <a:endParaRPr lang="en-US" sz="2000" dirty="0">
              <a:solidFill>
                <a:srgbClr val="FFFF00"/>
              </a:solidFill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803099" y="3206987"/>
            <a:ext cx="2427006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803099" y="600164"/>
            <a:ext cx="1213504" cy="2606823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016602" y="600164"/>
            <a:ext cx="1213503" cy="2606823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819497" y="1905481"/>
            <a:ext cx="1800047" cy="129123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393455" y="1897112"/>
            <a:ext cx="1836649" cy="1311781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1381276" y="1875001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0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774526" y="3174602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0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4" name="Rectangle 21"/>
          <p:cNvSpPr>
            <a:spLocks noChangeArrowheads="1"/>
          </p:cNvSpPr>
          <p:nvPr/>
        </p:nvSpPr>
        <p:spPr bwMode="auto">
          <a:xfrm>
            <a:off x="1832252" y="292684"/>
            <a:ext cx="16671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  <a:endParaRPr kumimoji="0" lang="vi-VN" sz="20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5" name="Rectangle 21"/>
          <p:cNvSpPr>
            <a:spLocks noChangeArrowheads="1"/>
          </p:cNvSpPr>
          <p:nvPr/>
        </p:nvSpPr>
        <p:spPr bwMode="auto">
          <a:xfrm>
            <a:off x="618035" y="3203177"/>
            <a:ext cx="16671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</a:t>
            </a:r>
            <a:endParaRPr kumimoji="0" lang="vi-VN" sz="20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6" name="Rectangle 21"/>
          <p:cNvSpPr>
            <a:spLocks noChangeArrowheads="1"/>
          </p:cNvSpPr>
          <p:nvPr/>
        </p:nvSpPr>
        <p:spPr bwMode="auto">
          <a:xfrm>
            <a:off x="3226294" y="3214563"/>
            <a:ext cx="14747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</a:t>
            </a:r>
            <a:endParaRPr kumimoji="0" lang="vi-VN" sz="20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7" name="Rectangle 21"/>
          <p:cNvSpPr>
            <a:spLocks noChangeArrowheads="1"/>
          </p:cNvSpPr>
          <p:nvPr/>
        </p:nvSpPr>
        <p:spPr bwMode="auto">
          <a:xfrm>
            <a:off x="2590968" y="1558653"/>
            <a:ext cx="18114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D</a:t>
            </a:r>
            <a:endParaRPr kumimoji="0" lang="vi-VN" sz="20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8" name="Rectangle 21"/>
          <p:cNvSpPr>
            <a:spLocks noChangeArrowheads="1"/>
          </p:cNvSpPr>
          <p:nvPr/>
        </p:nvSpPr>
        <p:spPr bwMode="auto">
          <a:xfrm>
            <a:off x="1179116" y="1711000"/>
            <a:ext cx="14747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E</a:t>
            </a:r>
            <a:endParaRPr kumimoji="0" lang="vi-VN" sz="20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9" name="Rectangle 21"/>
          <p:cNvSpPr>
            <a:spLocks noChangeArrowheads="1"/>
          </p:cNvSpPr>
          <p:nvPr/>
        </p:nvSpPr>
        <p:spPr bwMode="auto">
          <a:xfrm>
            <a:off x="1826695" y="1955183"/>
            <a:ext cx="16511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endParaRPr kumimoji="0" lang="vi-VN" sz="20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4" name="Oval 23"/>
          <p:cNvSpPr>
            <a:spLocks noChangeArrowheads="1"/>
          </p:cNvSpPr>
          <p:nvPr/>
        </p:nvSpPr>
        <p:spPr bwMode="auto">
          <a:xfrm>
            <a:off x="2594779" y="1875001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0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5" name="Oval 24"/>
          <p:cNvSpPr>
            <a:spLocks noChangeArrowheads="1"/>
          </p:cNvSpPr>
          <p:nvPr/>
        </p:nvSpPr>
        <p:spPr bwMode="auto">
          <a:xfrm>
            <a:off x="3197719" y="3178413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0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0" name="Oval 29"/>
          <p:cNvSpPr>
            <a:spLocks noChangeArrowheads="1"/>
          </p:cNvSpPr>
          <p:nvPr/>
        </p:nvSpPr>
        <p:spPr bwMode="auto">
          <a:xfrm>
            <a:off x="1988026" y="571588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0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2" name="Oval 31"/>
          <p:cNvSpPr>
            <a:spLocks noChangeArrowheads="1"/>
          </p:cNvSpPr>
          <p:nvPr/>
        </p:nvSpPr>
        <p:spPr bwMode="auto">
          <a:xfrm>
            <a:off x="1988026" y="2314812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0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811647" y="3498939"/>
            <a:ext cx="0" cy="3243693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8541" y="5759865"/>
            <a:ext cx="443341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78241" y="4404577"/>
            <a:ext cx="4905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T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78241" y="6004478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824255" y="3491633"/>
                <a:ext cx="182466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ΔABC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cân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ại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A</a:t>
                </a: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255" y="3491633"/>
                <a:ext cx="1824667" cy="400110"/>
              </a:xfrm>
              <a:prstGeom prst="rect">
                <a:avLst/>
              </a:prstGeom>
              <a:blipFill rotWithShape="0">
                <a:blip r:embed="rId2"/>
                <a:stretch>
                  <a:fillRect t="-9231" r="-667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angle 40"/>
          <p:cNvSpPr/>
          <p:nvPr/>
        </p:nvSpPr>
        <p:spPr>
          <a:xfrm>
            <a:off x="809959" y="3782890"/>
            <a:ext cx="36747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D, CE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à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ác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ường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rung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uyến</a:t>
            </a:r>
            <a:endParaRPr lang="en-US" sz="200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809959" y="4096578"/>
            <a:ext cx="244502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D, CE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ắt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hau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ại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809959" y="5759864"/>
                <a:ext cx="285257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a) BD = CE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và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GC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â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959" y="5759864"/>
                <a:ext cx="2852576" cy="400110"/>
              </a:xfrm>
              <a:prstGeom prst="rect">
                <a:avLst/>
              </a:prstGeom>
              <a:blipFill rotWithShape="0">
                <a:blip r:embed="rId3"/>
                <a:stretch>
                  <a:fillRect l="-2350" t="-9231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ectangle 48"/>
          <p:cNvSpPr/>
          <p:nvPr/>
        </p:nvSpPr>
        <p:spPr>
          <a:xfrm>
            <a:off x="9197714" y="1798928"/>
            <a:ext cx="18758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ơ</a:t>
            </a:r>
            <a:r>
              <a:rPr lang="en-US" sz="20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ồ</a:t>
            </a:r>
            <a:r>
              <a:rPr lang="en-US" sz="20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r>
              <a:rPr lang="en-US" sz="20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ích</a:t>
            </a:r>
            <a:endParaRPr lang="en-US" sz="2000" dirty="0">
              <a:solidFill>
                <a:srgbClr val="FFFF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9601167" y="2207713"/>
                <a:ext cx="128913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m:rPr>
                          <m:sty m:val="p"/>
                        </m:rPr>
                        <a:rPr lang="en-US" sz="20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BGC</m:t>
                      </m:r>
                      <m:r>
                        <a:rPr lang="en-US" sz="20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</m:t>
                      </m:r>
                      <m:r>
                        <a:rPr lang="en-US" sz="20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â</m:t>
                      </m:r>
                      <m:r>
                        <m:rPr>
                          <m:sty m:val="p"/>
                        </m:rPr>
                        <a:rPr lang="en-US" sz="20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</m:t>
                      </m:r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1167" y="2207713"/>
                <a:ext cx="1289134" cy="40011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1" name="Straight Arrow Connector 50"/>
          <p:cNvCxnSpPr>
            <a:stCxn id="52" idx="0"/>
            <a:endCxn id="50" idx="2"/>
          </p:cNvCxnSpPr>
          <p:nvPr/>
        </p:nvCxnSpPr>
        <p:spPr>
          <a:xfrm flipH="1" flipV="1">
            <a:off x="10245734" y="2607823"/>
            <a:ext cx="4896" cy="233771"/>
          </a:xfrm>
          <a:prstGeom prst="straightConnector1">
            <a:avLst/>
          </a:prstGeom>
          <a:ln w="285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9746582" y="2841594"/>
                <a:ext cx="100809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B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G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G</m:t>
                      </m:r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6582" y="2841594"/>
                <a:ext cx="1008096" cy="307777"/>
              </a:xfrm>
              <a:prstGeom prst="rect">
                <a:avLst/>
              </a:prstGeom>
              <a:blipFill rotWithShape="0">
                <a:blip r:embed="rId5"/>
                <a:stretch>
                  <a:fillRect l="-6061" r="-6061"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Straight Arrow Connector 52"/>
          <p:cNvCxnSpPr/>
          <p:nvPr/>
        </p:nvCxnSpPr>
        <p:spPr>
          <a:xfrm flipV="1">
            <a:off x="10245734" y="3155581"/>
            <a:ext cx="0" cy="266404"/>
          </a:xfrm>
          <a:prstGeom prst="straightConnector1">
            <a:avLst/>
          </a:prstGeom>
          <a:ln w="285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8841888" y="3742196"/>
                <a:ext cx="1457900" cy="6705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G</m:t>
                      </m:r>
                      <m:r>
                        <a:rPr lang="en-US" sz="20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BD</m:t>
                      </m:r>
                    </m:oMath>
                  </m:oMathPara>
                </a14:m>
                <a:endParaRPr lang="en-US" sz="2000" dirty="0">
                  <a:solidFill>
                    <a:srgbClr val="FFFF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1888" y="3742196"/>
                <a:ext cx="1457900" cy="67056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8889978" y="4405164"/>
                <a:ext cx="1355756" cy="6705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G</m:t>
                      </m:r>
                      <m:r>
                        <a:rPr lang="en-US" sz="20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CE</m:t>
                      </m:r>
                    </m:oMath>
                  </m:oMathPara>
                </a14:m>
                <a:endParaRPr lang="en-US" sz="2000" dirty="0">
                  <a:solidFill>
                    <a:srgbClr val="FFFF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9978" y="4405164"/>
                <a:ext cx="1355756" cy="67056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4610550" y="414136"/>
                <a:ext cx="296267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solidFill>
                      <a:srgbClr val="FFFF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a) </a:t>
                </a:r>
                <a:r>
                  <a:rPr lang="en-US" sz="2000" dirty="0" err="1">
                    <a:solidFill>
                      <a:srgbClr val="FFFF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Chứng</a:t>
                </a:r>
                <a:r>
                  <a:rPr lang="en-US" sz="2000" dirty="0">
                    <a:solidFill>
                      <a:srgbClr val="FFFF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minh </a:t>
                </a:r>
                <a14:m>
                  <m:oMath xmlns:m="http://schemas.openxmlformats.org/officeDocument/2006/math">
                    <m:r>
                      <a:rPr lang="en-US" sz="20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20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GC</m:t>
                    </m:r>
                    <m:r>
                      <a:rPr lang="en-US" sz="20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</m:t>
                    </m:r>
                    <m:r>
                      <a:rPr lang="en-US" sz="20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â</m:t>
                    </m:r>
                    <m:r>
                      <m:rPr>
                        <m:sty m:val="p"/>
                      </m:rPr>
                      <a:rPr lang="en-US" sz="20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</m:t>
                    </m:r>
                  </m:oMath>
                </a14:m>
                <a:r>
                  <a:rPr lang="en-US" sz="2000" dirty="0">
                    <a:solidFill>
                      <a:srgbClr val="FFFF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0550" y="414136"/>
                <a:ext cx="2962671" cy="400110"/>
              </a:xfrm>
              <a:prstGeom prst="rect">
                <a:avLst/>
              </a:prstGeom>
              <a:blipFill rotWithShape="0">
                <a:blip r:embed="rId8"/>
                <a:stretch>
                  <a:fillRect l="-2058" t="-9091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/>
              <p:cNvSpPr txBox="1"/>
              <p:nvPr/>
            </p:nvSpPr>
            <p:spPr>
              <a:xfrm>
                <a:off x="4594183" y="814246"/>
                <a:ext cx="158068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BC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ó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85" name="TextBox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4183" y="814246"/>
                <a:ext cx="1580689" cy="400110"/>
              </a:xfrm>
              <a:prstGeom prst="rect">
                <a:avLst/>
              </a:prstGeom>
              <a:blipFill rotWithShape="0">
                <a:blip r:embed="rId9"/>
                <a:stretch>
                  <a:fillRect l="-4247" t="-9231" r="-2703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6" name="TextBox 85"/>
          <p:cNvSpPr txBox="1"/>
          <p:nvPr/>
        </p:nvSpPr>
        <p:spPr>
          <a:xfrm>
            <a:off x="4614377" y="1187274"/>
            <a:ext cx="25565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D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à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rung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uyến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(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t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4613678" y="1462023"/>
            <a:ext cx="25774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E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à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rung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uyến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(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t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4595458" y="1760907"/>
            <a:ext cx="19255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D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iao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CE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ại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G</a:t>
            </a:r>
          </a:p>
        </p:txBody>
      </p:sp>
      <p:sp>
        <p:nvSpPr>
          <p:cNvPr id="89" name="Right Brace 88"/>
          <p:cNvSpPr/>
          <p:nvPr/>
        </p:nvSpPr>
        <p:spPr>
          <a:xfrm>
            <a:off x="7165781" y="1187274"/>
            <a:ext cx="136252" cy="1054536"/>
          </a:xfrm>
          <a:prstGeom prst="rightBrace">
            <a:avLst>
              <a:gd name="adj1" fmla="val 97544"/>
              <a:gd name="adj2" fmla="val 50000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Rectangle 89"/>
              <p:cNvSpPr/>
              <p:nvPr/>
            </p:nvSpPr>
            <p:spPr>
              <a:xfrm>
                <a:off x="4591792" y="2251631"/>
                <a:ext cx="266053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G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rọng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âm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BC</m:t>
                    </m:r>
                  </m:oMath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90" name="Rectangle 8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1792" y="2251631"/>
                <a:ext cx="2660537" cy="400110"/>
              </a:xfrm>
              <a:prstGeom prst="rect">
                <a:avLst/>
              </a:prstGeom>
              <a:blipFill rotWithShape="0">
                <a:blip r:embed="rId10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/>
              <p:cNvSpPr/>
              <p:nvPr/>
            </p:nvSpPr>
            <p:spPr>
              <a:xfrm>
                <a:off x="4908841" y="2670180"/>
                <a:ext cx="1713226" cy="6705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BG</m:t>
                      </m:r>
                      <m:r>
                        <a:rPr lang="en-US" sz="200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000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0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FF0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000" b="0" smtClean="0">
                          <a:solidFill>
                            <a:srgbClr val="FFFF0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b="0" smtClean="0">
                          <a:solidFill>
                            <a:schemeClr val="bg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2000" b="0" smtClean="0">
                          <a:solidFill>
                            <a:schemeClr val="bg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à</m:t>
                      </m:r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92" name="Rectangle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8841" y="2670180"/>
                <a:ext cx="1713226" cy="670568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6444810" y="2664505"/>
                <a:ext cx="1354153" cy="6705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m:rPr>
                          <m:sty m:val="p"/>
                        </m:rPr>
                        <a:rPr lang="en-US" sz="20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G</m:t>
                      </m:r>
                      <m:r>
                        <a:rPr lang="en-US" sz="20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000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CE</m:t>
                      </m:r>
                    </m:oMath>
                  </m:oMathPara>
                </a14:m>
                <a:endParaRPr lang="en-US" sz="2000" dirty="0">
                  <a:solidFill>
                    <a:srgbClr val="FFFF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4810" y="2664505"/>
                <a:ext cx="1354153" cy="670568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6" name="TextBox 95"/>
          <p:cNvSpPr txBox="1"/>
          <p:nvPr/>
        </p:nvSpPr>
        <p:spPr>
          <a:xfrm>
            <a:off x="4594992" y="3353512"/>
            <a:ext cx="21130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à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BD = CE (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mt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tangle 96"/>
              <p:cNvSpPr/>
              <p:nvPr/>
            </p:nvSpPr>
            <p:spPr>
              <a:xfrm>
                <a:off x="6538013" y="3363879"/>
                <a:ext cx="153824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BG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CG</m:t>
                      </m:r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97" name="Rectangle 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8013" y="3363879"/>
                <a:ext cx="1538242" cy="400110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tangle 97"/>
              <p:cNvSpPr/>
              <p:nvPr/>
            </p:nvSpPr>
            <p:spPr>
              <a:xfrm>
                <a:off x="4690348" y="3651586"/>
                <a:ext cx="213462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BCG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â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ạ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i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G</m:t>
                      </m:r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98" name="Rectangle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0348" y="3651586"/>
                <a:ext cx="2134622" cy="400110"/>
              </a:xfrm>
              <a:prstGeom prst="rect">
                <a:avLst/>
              </a:prstGeom>
              <a:blipFill rotWithShape="0">
                <a:blip r:embed="rId14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9" name="TextBox 98"/>
          <p:cNvSpPr txBox="1"/>
          <p:nvPr/>
        </p:nvSpPr>
        <p:spPr>
          <a:xfrm>
            <a:off x="10360734" y="3925683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D = CE (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mt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</p:txBody>
      </p:sp>
      <p:cxnSp>
        <p:nvCxnSpPr>
          <p:cNvPr id="100" name="Straight Connector 99"/>
          <p:cNvCxnSpPr/>
          <p:nvPr/>
        </p:nvCxnSpPr>
        <p:spPr>
          <a:xfrm>
            <a:off x="9440951" y="3421985"/>
            <a:ext cx="1742702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>
            <a:off x="9440951" y="3414512"/>
            <a:ext cx="0" cy="372671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>
            <a:off x="11180201" y="3410502"/>
            <a:ext cx="0" cy="372671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4586936" y="2805409"/>
                <a:ext cx="46519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6936" y="2805409"/>
                <a:ext cx="465192" cy="400110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/>
              <p:cNvSpPr/>
              <p:nvPr/>
            </p:nvSpPr>
            <p:spPr>
              <a:xfrm>
                <a:off x="8425753" y="5359754"/>
                <a:ext cx="239302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G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rọng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âm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BC</m:t>
                    </m:r>
                  </m:oMath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75" name="Rectangle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5753" y="5359754"/>
                <a:ext cx="2393027" cy="400110"/>
              </a:xfrm>
              <a:prstGeom prst="rect">
                <a:avLst/>
              </a:prstGeom>
              <a:blipFill rotWithShape="0">
                <a:blip r:embed="rId16"/>
                <a:stretch>
                  <a:fillRect l="-2545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7" name="Straight Arrow Connector 76"/>
          <p:cNvCxnSpPr/>
          <p:nvPr/>
        </p:nvCxnSpPr>
        <p:spPr>
          <a:xfrm flipV="1">
            <a:off x="9440951" y="5073462"/>
            <a:ext cx="1" cy="242446"/>
          </a:xfrm>
          <a:prstGeom prst="straightConnector1">
            <a:avLst/>
          </a:prstGeom>
          <a:ln w="285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2278336" y="1108631"/>
            <a:ext cx="120696" cy="267088"/>
            <a:chOff x="2853104" y="4238484"/>
            <a:chExt cx="120696" cy="267088"/>
          </a:xfrm>
        </p:grpSpPr>
        <p:cxnSp>
          <p:nvCxnSpPr>
            <p:cNvPr id="59" name="Straight Connector 58"/>
            <p:cNvCxnSpPr/>
            <p:nvPr/>
          </p:nvCxnSpPr>
          <p:spPr>
            <a:xfrm rot="7593584" flipV="1">
              <a:off x="2821351" y="4353123"/>
              <a:ext cx="252591" cy="52307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rot="7593584" flipV="1">
              <a:off x="2750632" y="4340956"/>
              <a:ext cx="252591" cy="47648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1" name="Group 60"/>
          <p:cNvGrpSpPr/>
          <p:nvPr/>
        </p:nvGrpSpPr>
        <p:grpSpPr>
          <a:xfrm>
            <a:off x="2882078" y="2432182"/>
            <a:ext cx="120696" cy="267088"/>
            <a:chOff x="2853104" y="4238484"/>
            <a:chExt cx="120696" cy="267088"/>
          </a:xfrm>
        </p:grpSpPr>
        <p:cxnSp>
          <p:nvCxnSpPr>
            <p:cNvPr id="62" name="Straight Connector 61"/>
            <p:cNvCxnSpPr/>
            <p:nvPr/>
          </p:nvCxnSpPr>
          <p:spPr>
            <a:xfrm rot="7593584" flipV="1">
              <a:off x="2821351" y="4353123"/>
              <a:ext cx="252591" cy="52307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7593584" flipV="1">
              <a:off x="2750632" y="4340956"/>
              <a:ext cx="252591" cy="47648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6" name="Group 65"/>
          <p:cNvGrpSpPr/>
          <p:nvPr/>
        </p:nvGrpSpPr>
        <p:grpSpPr>
          <a:xfrm rot="16398282">
            <a:off x="1090723" y="2333704"/>
            <a:ext cx="122463" cy="284734"/>
            <a:chOff x="2853104" y="4238484"/>
            <a:chExt cx="120696" cy="267088"/>
          </a:xfrm>
        </p:grpSpPr>
        <p:cxnSp>
          <p:nvCxnSpPr>
            <p:cNvPr id="67" name="Straight Connector 66"/>
            <p:cNvCxnSpPr/>
            <p:nvPr/>
          </p:nvCxnSpPr>
          <p:spPr>
            <a:xfrm rot="7593584" flipV="1">
              <a:off x="2821351" y="4353123"/>
              <a:ext cx="252591" cy="52307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rot="7593584" flipV="1">
              <a:off x="2750632" y="4340956"/>
              <a:ext cx="252591" cy="47648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9" name="Group 68"/>
          <p:cNvGrpSpPr/>
          <p:nvPr/>
        </p:nvGrpSpPr>
        <p:grpSpPr>
          <a:xfrm rot="16398282">
            <a:off x="1648181" y="1142514"/>
            <a:ext cx="122463" cy="284734"/>
            <a:chOff x="2853104" y="4238484"/>
            <a:chExt cx="120696" cy="267088"/>
          </a:xfrm>
        </p:grpSpPr>
        <p:cxnSp>
          <p:nvCxnSpPr>
            <p:cNvPr id="70" name="Straight Connector 69"/>
            <p:cNvCxnSpPr/>
            <p:nvPr/>
          </p:nvCxnSpPr>
          <p:spPr>
            <a:xfrm rot="7593584" flipV="1">
              <a:off x="2821351" y="4353123"/>
              <a:ext cx="252591" cy="52307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rot="7593584" flipV="1">
              <a:off x="2750632" y="4340956"/>
              <a:ext cx="252591" cy="47648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51988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52" grpId="0"/>
      <p:bldP spid="63" grpId="0"/>
      <p:bldP spid="64" grpId="0"/>
      <p:bldP spid="85" grpId="0"/>
      <p:bldP spid="86" grpId="0"/>
      <p:bldP spid="87" grpId="0"/>
      <p:bldP spid="88" grpId="0"/>
      <p:bldP spid="89" grpId="0" animBg="1"/>
      <p:bldP spid="90" grpId="0"/>
      <p:bldP spid="92" grpId="0"/>
      <p:bldP spid="93" grpId="0"/>
      <p:bldP spid="96" grpId="0"/>
      <p:bldP spid="97" grpId="0"/>
      <p:bldP spid="98" grpId="0"/>
      <p:bldP spid="99" grpId="0"/>
      <p:bldP spid="54" grpId="0"/>
      <p:bldP spid="7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78070" y="107073"/>
            <a:ext cx="158281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2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I</a:t>
            </a:r>
            <a:r>
              <a:rPr lang="en-US" sz="22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II</a:t>
            </a:r>
            <a:r>
              <a:rPr lang="vi-VN" sz="22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.</a:t>
            </a:r>
            <a:r>
              <a:rPr lang="en-US" sz="22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BÀI TẬP</a:t>
            </a:r>
            <a:r>
              <a:rPr lang="vi-VN" sz="22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endParaRPr lang="en-US" sz="2200" b="1" dirty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78070" y="707237"/>
            <a:ext cx="1125513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200" b="1" dirty="0" err="1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Bài</a:t>
            </a:r>
            <a:r>
              <a:rPr lang="en-US" sz="22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2: 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ho tam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giác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ABC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ân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ại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A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ó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hai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đường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rung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uyến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BD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và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CE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ắt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nhau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ại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G</a:t>
            </a:r>
            <a:endParaRPr lang="en-US" sz="2200" dirty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8069" y="1134681"/>
            <a:ext cx="6962767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a)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hứng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minh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rằng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: BD = CE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và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tam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giác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BGC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ân</a:t>
            </a:r>
            <a:endParaRPr lang="en-US" sz="2200" dirty="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78069" y="1583739"/>
            <a:ext cx="939831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b)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rên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ia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đối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ia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DG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lấy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điểm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M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sao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ho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D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là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rung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điểm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GM. </a:t>
            </a:r>
          </a:p>
          <a:p>
            <a:pPr>
              <a:lnSpc>
                <a:spcPct val="150000"/>
              </a:lnSpc>
            </a:pP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hứng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minh CG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là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rung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uyến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tam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giác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BMC</a:t>
            </a:r>
          </a:p>
        </p:txBody>
      </p:sp>
    </p:spTree>
    <p:extLst>
      <p:ext uri="{BB962C8B-B14F-4D97-AF65-F5344CB8AC3E}">
        <p14:creationId xmlns:p14="http://schemas.microsoft.com/office/powerpoint/2010/main" val="8773141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4484683" y="292684"/>
            <a:ext cx="0" cy="6422482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8468882" y="292684"/>
            <a:ext cx="0" cy="6422482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0" y="0"/>
            <a:ext cx="102549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Bài</a:t>
            </a:r>
            <a:r>
              <a:rPr lang="en-US" sz="2000" b="1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2:</a:t>
            </a:r>
            <a:endParaRPr lang="en-US" sz="2000" dirty="0">
              <a:solidFill>
                <a:srgbClr val="FFFF00"/>
              </a:solidFill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811647" y="3498939"/>
            <a:ext cx="0" cy="3243693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8541" y="5759865"/>
            <a:ext cx="443341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78241" y="4404577"/>
            <a:ext cx="4905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T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78241" y="6004478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824255" y="3491633"/>
                <a:ext cx="182466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ΔABC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cân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ại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A</a:t>
                </a: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255" y="3491633"/>
                <a:ext cx="1824667" cy="400110"/>
              </a:xfrm>
              <a:prstGeom prst="rect">
                <a:avLst/>
              </a:prstGeom>
              <a:blipFill rotWithShape="0">
                <a:blip r:embed="rId2"/>
                <a:stretch>
                  <a:fillRect t="-9231" r="-667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angle 40"/>
          <p:cNvSpPr/>
          <p:nvPr/>
        </p:nvSpPr>
        <p:spPr>
          <a:xfrm>
            <a:off x="809959" y="3782890"/>
            <a:ext cx="36747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D, CE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à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ác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ường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rung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uyến</a:t>
            </a:r>
            <a:endParaRPr lang="en-US" sz="200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809959" y="4096578"/>
            <a:ext cx="244502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D, CE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ắt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hau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ại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809959" y="5759864"/>
                <a:ext cx="285257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a) BD = CE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và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GC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â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959" y="5759864"/>
                <a:ext cx="2852576" cy="400110"/>
              </a:xfrm>
              <a:prstGeom prst="rect">
                <a:avLst/>
              </a:prstGeom>
              <a:blipFill rotWithShape="0">
                <a:blip r:embed="rId3"/>
                <a:stretch>
                  <a:fillRect l="-2350" t="-9231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809959" y="4413001"/>
                <a:ext cx="239982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M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ia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đố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ia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DG</m:t>
                    </m:r>
                  </m:oMath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959" y="4413001"/>
                <a:ext cx="2399824" cy="400110"/>
              </a:xfrm>
              <a:prstGeom prst="rect">
                <a:avLst/>
              </a:prstGeom>
              <a:blipFill rotWithShape="0">
                <a:blip r:embed="rId4"/>
                <a:stretch>
                  <a:fillRect l="-2792" t="-9091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ectangle 44"/>
          <p:cNvSpPr/>
          <p:nvPr/>
        </p:nvSpPr>
        <p:spPr>
          <a:xfrm>
            <a:off x="1106202" y="4693318"/>
            <a:ext cx="11448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D = D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807504" y="6035255"/>
                <a:ext cx="308930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CG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l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à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trung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tuy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ế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n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 ∆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CM</m:t>
                    </m:r>
                  </m:oMath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504" y="6035255"/>
                <a:ext cx="3089307" cy="400110"/>
              </a:xfrm>
              <a:prstGeom prst="rect">
                <a:avLst/>
              </a:prstGeom>
              <a:blipFill rotWithShape="0">
                <a:blip r:embed="rId5"/>
                <a:stretch>
                  <a:fillRect l="-1972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ectangle 48"/>
          <p:cNvSpPr/>
          <p:nvPr/>
        </p:nvSpPr>
        <p:spPr>
          <a:xfrm>
            <a:off x="9197714" y="1351888"/>
            <a:ext cx="18758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ơ</a:t>
            </a:r>
            <a:r>
              <a:rPr lang="en-US" sz="20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ồ</a:t>
            </a:r>
            <a:r>
              <a:rPr lang="en-US" sz="20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r>
              <a:rPr lang="en-US" sz="20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ích</a:t>
            </a:r>
            <a:endParaRPr lang="en-US" sz="2000" dirty="0">
              <a:solidFill>
                <a:srgbClr val="FFFF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51" name="Straight Arrow Connector 50"/>
          <p:cNvCxnSpPr/>
          <p:nvPr/>
        </p:nvCxnSpPr>
        <p:spPr>
          <a:xfrm flipV="1">
            <a:off x="10260791" y="2093678"/>
            <a:ext cx="0" cy="372670"/>
          </a:xfrm>
          <a:prstGeom prst="straightConnector1">
            <a:avLst/>
          </a:prstGeom>
          <a:ln w="285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8705976" y="2415608"/>
                <a:ext cx="337733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G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rung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điểm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BM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G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GM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5976" y="2415608"/>
                <a:ext cx="3377335" cy="307777"/>
              </a:xfrm>
              <a:prstGeom prst="rect">
                <a:avLst/>
              </a:prstGeom>
              <a:blipFill rotWithShape="0">
                <a:blip r:embed="rId6"/>
                <a:stretch>
                  <a:fillRect l="-4513" t="-25490" r="-2708" b="-490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Straight Arrow Connector 52"/>
          <p:cNvCxnSpPr/>
          <p:nvPr/>
        </p:nvCxnSpPr>
        <p:spPr>
          <a:xfrm flipV="1">
            <a:off x="10267710" y="2739942"/>
            <a:ext cx="0" cy="266404"/>
          </a:xfrm>
          <a:prstGeom prst="straightConnector1">
            <a:avLst/>
          </a:prstGeom>
          <a:ln w="285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8863864" y="3326557"/>
                <a:ext cx="140711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G</m:t>
                      </m:r>
                      <m:r>
                        <a:rPr lang="en-US" sz="20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GD</m:t>
                      </m:r>
                    </m:oMath>
                  </m:oMathPara>
                </a14:m>
                <a:endParaRPr lang="en-US" sz="2000" dirty="0">
                  <a:solidFill>
                    <a:srgbClr val="FFFF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3864" y="3326557"/>
                <a:ext cx="1407116" cy="40011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0487843" y="3326557"/>
                <a:ext cx="145180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GM</m:t>
                      </m:r>
                      <m:r>
                        <a:rPr lang="en-US" sz="20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GD</m:t>
                      </m:r>
                    </m:oMath>
                  </m:oMathPara>
                </a14:m>
                <a:endParaRPr lang="en-US" sz="2000" dirty="0">
                  <a:solidFill>
                    <a:srgbClr val="FFFF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7843" y="3326557"/>
                <a:ext cx="1451808" cy="40011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1" name="Straight Connector 70"/>
          <p:cNvCxnSpPr/>
          <p:nvPr/>
        </p:nvCxnSpPr>
        <p:spPr>
          <a:xfrm>
            <a:off x="9462927" y="3006346"/>
            <a:ext cx="1742702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9462927" y="2998873"/>
            <a:ext cx="0" cy="372671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>
            <a:off x="11202177" y="2994863"/>
            <a:ext cx="0" cy="372671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/>
              <p:cNvSpPr/>
              <p:nvPr/>
            </p:nvSpPr>
            <p:spPr>
              <a:xfrm>
                <a:off x="4535887" y="300082"/>
                <a:ext cx="3750514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solidFill>
                      <a:srgbClr val="FFFF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b) </a:t>
                </a:r>
                <a:r>
                  <a:rPr lang="en-US" sz="2000" dirty="0" err="1">
                    <a:solidFill>
                      <a:srgbClr val="FFFF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Chứng</a:t>
                </a:r>
                <a:r>
                  <a:rPr lang="en-US" sz="2000" dirty="0">
                    <a:solidFill>
                      <a:srgbClr val="FFFF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minh: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CG</m:t>
                      </m:r>
                      <m: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l</m:t>
                      </m:r>
                      <m: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à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trung</m:t>
                      </m:r>
                      <m: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tuy</m:t>
                      </m:r>
                      <m: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ế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n</m:t>
                      </m:r>
                      <m: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 ∆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BCM</m:t>
                      </m:r>
                    </m:oMath>
                  </m:oMathPara>
                </a14:m>
                <a:endParaRPr lang="en-US" sz="2000" dirty="0">
                  <a:solidFill>
                    <a:srgbClr val="FFFF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74" name="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5887" y="300082"/>
                <a:ext cx="3750514" cy="707886"/>
              </a:xfrm>
              <a:prstGeom prst="rect">
                <a:avLst/>
              </a:prstGeom>
              <a:blipFill rotWithShape="0">
                <a:blip r:embed="rId9"/>
                <a:stretch>
                  <a:fillRect l="-1626" t="-4310" b="-11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/>
              <p:cNvSpPr/>
              <p:nvPr/>
            </p:nvSpPr>
            <p:spPr>
              <a:xfrm>
                <a:off x="8705976" y="1732537"/>
                <a:ext cx="293541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CG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l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à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trung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tuy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ế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n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 ∆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BCM</m:t>
                      </m:r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75" name="Rectangle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5976" y="1732537"/>
                <a:ext cx="2935419" cy="400110"/>
              </a:xfrm>
              <a:prstGeom prst="rect">
                <a:avLst/>
              </a:prstGeom>
              <a:blipFill rotWithShape="0">
                <a:blip r:embed="rId10"/>
                <a:stretch>
                  <a:fillRect b="-196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/>
              <p:cNvSpPr/>
              <p:nvPr/>
            </p:nvSpPr>
            <p:spPr>
              <a:xfrm>
                <a:off x="8351508" y="4183000"/>
                <a:ext cx="2222837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G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rọng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âm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BC</m:t>
                    </m:r>
                  </m:oMath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76" name="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1508" y="4183000"/>
                <a:ext cx="2222837" cy="707886"/>
              </a:xfrm>
              <a:prstGeom prst="rect">
                <a:avLst/>
              </a:prstGeom>
              <a:blipFill rotWithShape="0">
                <a:blip r:embed="rId11"/>
                <a:stretch>
                  <a:fillRect t="-43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7" name="Straight Arrow Connector 76"/>
          <p:cNvCxnSpPr/>
          <p:nvPr/>
        </p:nvCxnSpPr>
        <p:spPr>
          <a:xfrm flipH="1" flipV="1">
            <a:off x="9453275" y="3648544"/>
            <a:ext cx="4178" cy="448034"/>
          </a:xfrm>
          <a:prstGeom prst="straightConnector1">
            <a:avLst/>
          </a:prstGeom>
          <a:ln w="285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Rectangle 77"/>
          <p:cNvSpPr/>
          <p:nvPr/>
        </p:nvSpPr>
        <p:spPr>
          <a:xfrm>
            <a:off x="10295047" y="4183000"/>
            <a:ext cx="199249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D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à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</a:p>
          <a:p>
            <a:pPr algn="ctr"/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rung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iểm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G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ctangle 83"/>
              <p:cNvSpPr/>
              <p:nvPr/>
            </p:nvSpPr>
            <p:spPr>
              <a:xfrm>
                <a:off x="4579019" y="1171679"/>
                <a:ext cx="338252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Vì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G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rọng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âm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BC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(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cmt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84" name="Rectangle 8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9019" y="1171679"/>
                <a:ext cx="3382529" cy="400110"/>
              </a:xfrm>
              <a:prstGeom prst="rect">
                <a:avLst/>
              </a:prstGeom>
              <a:blipFill rotWithShape="0">
                <a:blip r:embed="rId12"/>
                <a:stretch>
                  <a:fillRect l="-1081" t="-7576" r="-1081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Rectangle 84"/>
              <p:cNvSpPr/>
              <p:nvPr/>
            </p:nvSpPr>
            <p:spPr>
              <a:xfrm>
                <a:off x="4885404" y="1619639"/>
                <a:ext cx="168084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sty m:val="p"/>
                        </m:rPr>
                        <a:rPr lang="en-US" sz="200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BG</m:t>
                      </m:r>
                      <m:r>
                        <a:rPr lang="en-US" sz="200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FF0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D</m:t>
                      </m:r>
                    </m:oMath>
                  </m:oMathPara>
                </a14:m>
                <a:endParaRPr lang="en-US" sz="2000" dirty="0">
                  <a:solidFill>
                    <a:srgbClr val="FFFF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85" name="Rectangle 8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5404" y="1619639"/>
                <a:ext cx="1680845" cy="400110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6" name="Rectangle 85"/>
          <p:cNvSpPr/>
          <p:nvPr/>
        </p:nvSpPr>
        <p:spPr>
          <a:xfrm>
            <a:off x="4593895" y="1919513"/>
            <a:ext cx="31470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à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D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à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rung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iểm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GM (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t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86"/>
              <p:cNvSpPr/>
              <p:nvPr/>
            </p:nvSpPr>
            <p:spPr>
              <a:xfrm>
                <a:off x="4896855" y="2319162"/>
                <a:ext cx="174586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GM</m:t>
                      </m:r>
                      <m:r>
                        <a:rPr lang="en-US" sz="20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GD</m:t>
                      </m:r>
                    </m:oMath>
                  </m:oMathPara>
                </a14:m>
                <a:endParaRPr lang="en-US" sz="2000" dirty="0">
                  <a:solidFill>
                    <a:srgbClr val="FFFF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87" name="Rectangle 8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6855" y="2319162"/>
                <a:ext cx="1745863" cy="400110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4603956" y="2671885"/>
                <a:ext cx="261244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⇒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BG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GM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0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2</m:t>
                        </m:r>
                        <m:r>
                          <m:rPr>
                            <m:sty m:val="p"/>
                          </m:rPr>
                          <a:rPr lang="en-US" sz="2000" i="0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GD</m:t>
                        </m:r>
                        <m:r>
                          <m:rPr>
                            <m:nor/>
                          </m:rPr>
                          <a:rPr lang="en-US" sz="2000" dirty="0">
                            <a:solidFill>
                              <a:schemeClr val="bg1"/>
                            </a:solidFill>
                            <a:latin typeface="Cambria" panose="02040503050406030204" pitchFamily="18" charset="0"/>
                            <a:ea typeface="Cambria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3956" y="2671885"/>
                <a:ext cx="2612446" cy="400110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Rectangle 88"/>
              <p:cNvSpPr/>
              <p:nvPr/>
            </p:nvSpPr>
            <p:spPr>
              <a:xfrm>
                <a:off x="4619351" y="3039457"/>
                <a:ext cx="255871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G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rung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điểm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BM</a:t>
                </a:r>
              </a:p>
            </p:txBody>
          </p:sp>
        </mc:Choice>
        <mc:Fallback xmlns="">
          <p:sp>
            <p:nvSpPr>
              <p:cNvPr id="89" name="Rectangle 8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9351" y="3039457"/>
                <a:ext cx="2558714" cy="400110"/>
              </a:xfrm>
              <a:prstGeom prst="rect">
                <a:avLst/>
              </a:prstGeom>
              <a:blipFill rotWithShape="0">
                <a:blip r:embed="rId16"/>
                <a:stretch>
                  <a:fillRect t="-9231" r="-1429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Rectangle 89"/>
              <p:cNvSpPr/>
              <p:nvPr/>
            </p:nvSpPr>
            <p:spPr>
              <a:xfrm>
                <a:off x="4636388" y="3378271"/>
                <a:ext cx="311777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CG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rung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uyến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200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CM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0" name="Rectangle 8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6388" y="3378271"/>
                <a:ext cx="3117777" cy="400110"/>
              </a:xfrm>
              <a:prstGeom prst="rect">
                <a:avLst/>
              </a:prstGeom>
              <a:blipFill rotWithShape="0">
                <a:blip r:embed="rId17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0" name="Straight Connector 79"/>
          <p:cNvCxnSpPr/>
          <p:nvPr/>
        </p:nvCxnSpPr>
        <p:spPr>
          <a:xfrm>
            <a:off x="803099" y="3206987"/>
            <a:ext cx="2427006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flipH="1">
            <a:off x="803099" y="600164"/>
            <a:ext cx="1213504" cy="2606823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>
            <a:off x="2016602" y="600164"/>
            <a:ext cx="1213503" cy="2606823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 flipH="1">
            <a:off x="819497" y="1905481"/>
            <a:ext cx="1800047" cy="129123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>
            <a:off x="1393455" y="1897112"/>
            <a:ext cx="1836649" cy="1311781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Oval 91"/>
          <p:cNvSpPr>
            <a:spLocks noChangeArrowheads="1"/>
          </p:cNvSpPr>
          <p:nvPr/>
        </p:nvSpPr>
        <p:spPr bwMode="auto">
          <a:xfrm>
            <a:off x="1381276" y="1875001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0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93" name="Oval 92"/>
          <p:cNvSpPr>
            <a:spLocks noChangeArrowheads="1"/>
          </p:cNvSpPr>
          <p:nvPr/>
        </p:nvSpPr>
        <p:spPr bwMode="auto">
          <a:xfrm>
            <a:off x="774526" y="3174602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0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94" name="Rectangle 21"/>
          <p:cNvSpPr>
            <a:spLocks noChangeArrowheads="1"/>
          </p:cNvSpPr>
          <p:nvPr/>
        </p:nvSpPr>
        <p:spPr bwMode="auto">
          <a:xfrm>
            <a:off x="1832252" y="292684"/>
            <a:ext cx="16671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  <a:endParaRPr kumimoji="0" lang="vi-VN" sz="20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95" name="Rectangle 21"/>
          <p:cNvSpPr>
            <a:spLocks noChangeArrowheads="1"/>
          </p:cNvSpPr>
          <p:nvPr/>
        </p:nvSpPr>
        <p:spPr bwMode="auto">
          <a:xfrm>
            <a:off x="618035" y="3203177"/>
            <a:ext cx="16671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</a:t>
            </a:r>
            <a:endParaRPr kumimoji="0" lang="vi-VN" sz="20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96" name="Rectangle 21"/>
          <p:cNvSpPr>
            <a:spLocks noChangeArrowheads="1"/>
          </p:cNvSpPr>
          <p:nvPr/>
        </p:nvSpPr>
        <p:spPr bwMode="auto">
          <a:xfrm>
            <a:off x="3226294" y="3214563"/>
            <a:ext cx="14747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</a:t>
            </a:r>
            <a:endParaRPr kumimoji="0" lang="vi-VN" sz="20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97" name="Rectangle 21"/>
          <p:cNvSpPr>
            <a:spLocks noChangeArrowheads="1"/>
          </p:cNvSpPr>
          <p:nvPr/>
        </p:nvSpPr>
        <p:spPr bwMode="auto">
          <a:xfrm>
            <a:off x="2590968" y="1558653"/>
            <a:ext cx="18114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D</a:t>
            </a:r>
            <a:endParaRPr kumimoji="0" lang="vi-VN" sz="20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98" name="Rectangle 21"/>
          <p:cNvSpPr>
            <a:spLocks noChangeArrowheads="1"/>
          </p:cNvSpPr>
          <p:nvPr/>
        </p:nvSpPr>
        <p:spPr bwMode="auto">
          <a:xfrm>
            <a:off x="1179116" y="1711000"/>
            <a:ext cx="14747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E</a:t>
            </a:r>
            <a:endParaRPr kumimoji="0" lang="vi-VN" sz="20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99" name="Rectangle 21"/>
          <p:cNvSpPr>
            <a:spLocks noChangeArrowheads="1"/>
          </p:cNvSpPr>
          <p:nvPr/>
        </p:nvSpPr>
        <p:spPr bwMode="auto">
          <a:xfrm>
            <a:off x="1826695" y="1955183"/>
            <a:ext cx="16511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endParaRPr kumimoji="0" lang="vi-VN" sz="20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100" name="Straight Connector 99"/>
          <p:cNvCxnSpPr/>
          <p:nvPr/>
        </p:nvCxnSpPr>
        <p:spPr>
          <a:xfrm flipH="1">
            <a:off x="2603148" y="1470523"/>
            <a:ext cx="623146" cy="443327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 flipV="1">
            <a:off x="3224389" y="1468618"/>
            <a:ext cx="0" cy="173837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>
            <a:off x="2275992" y="1987999"/>
            <a:ext cx="136733" cy="230832"/>
          </a:xfrm>
          <a:prstGeom prst="line">
            <a:avLst/>
          </a:prstGeom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>
            <a:off x="2819896" y="1572586"/>
            <a:ext cx="136733" cy="230832"/>
          </a:xfrm>
          <a:prstGeom prst="line">
            <a:avLst/>
          </a:prstGeom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Oval 103"/>
          <p:cNvSpPr>
            <a:spLocks noChangeArrowheads="1"/>
          </p:cNvSpPr>
          <p:nvPr/>
        </p:nvSpPr>
        <p:spPr bwMode="auto">
          <a:xfrm>
            <a:off x="2594779" y="1875001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0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05" name="Oval 104"/>
          <p:cNvSpPr>
            <a:spLocks noChangeArrowheads="1"/>
          </p:cNvSpPr>
          <p:nvPr/>
        </p:nvSpPr>
        <p:spPr bwMode="auto">
          <a:xfrm>
            <a:off x="3197719" y="3178413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0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06" name="Oval 105"/>
          <p:cNvSpPr>
            <a:spLocks noChangeArrowheads="1"/>
          </p:cNvSpPr>
          <p:nvPr/>
        </p:nvSpPr>
        <p:spPr bwMode="auto">
          <a:xfrm>
            <a:off x="3187559" y="1450203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0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07" name="Oval 106"/>
          <p:cNvSpPr>
            <a:spLocks noChangeArrowheads="1"/>
          </p:cNvSpPr>
          <p:nvPr/>
        </p:nvSpPr>
        <p:spPr bwMode="auto">
          <a:xfrm>
            <a:off x="1988026" y="571588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0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08" name="Oval 107"/>
          <p:cNvSpPr>
            <a:spLocks noChangeArrowheads="1"/>
          </p:cNvSpPr>
          <p:nvPr/>
        </p:nvSpPr>
        <p:spPr bwMode="auto">
          <a:xfrm>
            <a:off x="1988026" y="2314812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0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09" name="Rectangle 21"/>
          <p:cNvSpPr>
            <a:spLocks noChangeArrowheads="1"/>
          </p:cNvSpPr>
          <p:nvPr/>
        </p:nvSpPr>
        <p:spPr bwMode="auto">
          <a:xfrm>
            <a:off x="3131194" y="1136962"/>
            <a:ext cx="21640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</a:t>
            </a:r>
            <a:endParaRPr kumimoji="0" lang="vi-VN" sz="20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110" name="Straight Arrow Connector 109"/>
          <p:cNvCxnSpPr/>
          <p:nvPr/>
        </p:nvCxnSpPr>
        <p:spPr>
          <a:xfrm flipV="1">
            <a:off x="11202177" y="3655724"/>
            <a:ext cx="0" cy="440854"/>
          </a:xfrm>
          <a:prstGeom prst="straightConnector1">
            <a:avLst/>
          </a:prstGeom>
          <a:ln w="285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" name="Group 60"/>
          <p:cNvGrpSpPr/>
          <p:nvPr/>
        </p:nvGrpSpPr>
        <p:grpSpPr>
          <a:xfrm>
            <a:off x="2278336" y="1108631"/>
            <a:ext cx="120696" cy="267088"/>
            <a:chOff x="2853104" y="4238484"/>
            <a:chExt cx="120696" cy="267088"/>
          </a:xfrm>
        </p:grpSpPr>
        <p:cxnSp>
          <p:nvCxnSpPr>
            <p:cNvPr id="62" name="Straight Connector 61"/>
            <p:cNvCxnSpPr/>
            <p:nvPr/>
          </p:nvCxnSpPr>
          <p:spPr>
            <a:xfrm rot="7593584" flipV="1">
              <a:off x="2821351" y="4353123"/>
              <a:ext cx="252591" cy="52307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rot="7593584" flipV="1">
              <a:off x="2750632" y="4340956"/>
              <a:ext cx="252591" cy="47648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2882078" y="2432182"/>
            <a:ext cx="120696" cy="267088"/>
            <a:chOff x="2853104" y="4238484"/>
            <a:chExt cx="120696" cy="267088"/>
          </a:xfrm>
        </p:grpSpPr>
        <p:cxnSp>
          <p:nvCxnSpPr>
            <p:cNvPr id="65" name="Straight Connector 64"/>
            <p:cNvCxnSpPr/>
            <p:nvPr/>
          </p:nvCxnSpPr>
          <p:spPr>
            <a:xfrm rot="7593584" flipV="1">
              <a:off x="2821351" y="4353123"/>
              <a:ext cx="252591" cy="52307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rot="7593584" flipV="1">
              <a:off x="2750632" y="4340956"/>
              <a:ext cx="252591" cy="47648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7" name="Group 66"/>
          <p:cNvGrpSpPr/>
          <p:nvPr/>
        </p:nvGrpSpPr>
        <p:grpSpPr>
          <a:xfrm rot="16398282">
            <a:off x="1090723" y="2333704"/>
            <a:ext cx="122463" cy="284734"/>
            <a:chOff x="2853104" y="4238484"/>
            <a:chExt cx="120696" cy="267088"/>
          </a:xfrm>
        </p:grpSpPr>
        <p:cxnSp>
          <p:nvCxnSpPr>
            <p:cNvPr id="68" name="Straight Connector 67"/>
            <p:cNvCxnSpPr/>
            <p:nvPr/>
          </p:nvCxnSpPr>
          <p:spPr>
            <a:xfrm rot="7593584" flipV="1">
              <a:off x="2821351" y="4353123"/>
              <a:ext cx="252591" cy="52307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rot="7593584" flipV="1">
              <a:off x="2750632" y="4340956"/>
              <a:ext cx="252591" cy="47648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0" name="Group 69"/>
          <p:cNvGrpSpPr/>
          <p:nvPr/>
        </p:nvGrpSpPr>
        <p:grpSpPr>
          <a:xfrm rot="16398282">
            <a:off x="1648181" y="1142514"/>
            <a:ext cx="122463" cy="284734"/>
            <a:chOff x="2853104" y="4238484"/>
            <a:chExt cx="120696" cy="267088"/>
          </a:xfrm>
        </p:grpSpPr>
        <p:cxnSp>
          <p:nvCxnSpPr>
            <p:cNvPr id="79" name="Straight Connector 78"/>
            <p:cNvCxnSpPr/>
            <p:nvPr/>
          </p:nvCxnSpPr>
          <p:spPr>
            <a:xfrm rot="7593584" flipV="1">
              <a:off x="2821351" y="4353123"/>
              <a:ext cx="252591" cy="52307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 rot="7593584" flipV="1">
              <a:off x="2750632" y="4340956"/>
              <a:ext cx="252591" cy="47648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84306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7" grpId="0"/>
      <p:bldP spid="49" grpId="0"/>
      <p:bldP spid="52" grpId="0"/>
      <p:bldP spid="54" grpId="0"/>
      <p:bldP spid="55" grpId="0"/>
      <p:bldP spid="74" grpId="0"/>
      <p:bldP spid="75" grpId="0"/>
      <p:bldP spid="76" grpId="0"/>
      <p:bldP spid="78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106" grpId="0" animBg="1"/>
      <p:bldP spid="10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78070" y="107073"/>
            <a:ext cx="158281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2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I</a:t>
            </a:r>
            <a:r>
              <a:rPr lang="en-US" sz="22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II</a:t>
            </a:r>
            <a:r>
              <a:rPr lang="vi-VN" sz="22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.</a:t>
            </a:r>
            <a:r>
              <a:rPr lang="en-US" sz="22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BÀI TẬP</a:t>
            </a:r>
            <a:r>
              <a:rPr lang="vi-VN" sz="22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endParaRPr lang="en-US" sz="2200" b="1" dirty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78070" y="707237"/>
            <a:ext cx="1125513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200" b="1" dirty="0" err="1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Bài</a:t>
            </a:r>
            <a:r>
              <a:rPr lang="en-US" sz="22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2: 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ho tam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giác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ABC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ân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ại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A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ó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hai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đường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rung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uyến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BD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và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CE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ắt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nhau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ại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G</a:t>
            </a:r>
            <a:endParaRPr lang="en-US" sz="2200" dirty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8069" y="1134681"/>
            <a:ext cx="6962767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a)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hứng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minh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rằng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: BD = CE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và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tam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giác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BGC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ân</a:t>
            </a:r>
            <a:endParaRPr lang="en-US" sz="2200" dirty="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78069" y="1583739"/>
            <a:ext cx="939831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b)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rên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ia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đối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ia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DG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lấy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điểm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M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sao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ho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D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là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rung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điểm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GM. </a:t>
            </a:r>
          </a:p>
          <a:p>
            <a:pPr>
              <a:lnSpc>
                <a:spcPct val="150000"/>
              </a:lnSpc>
            </a:pP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hứng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minh CG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là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rung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uyến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tam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giác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BMC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78068" y="2523014"/>
            <a:ext cx="10013617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)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Gọi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F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là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giao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ủa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AG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với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BC, N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là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giao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ủa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MF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với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CE.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Biết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CE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bằng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18cm,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ính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GN</a:t>
            </a:r>
          </a:p>
        </p:txBody>
      </p:sp>
    </p:spTree>
    <p:extLst>
      <p:ext uri="{BB962C8B-B14F-4D97-AF65-F5344CB8AC3E}">
        <p14:creationId xmlns:p14="http://schemas.microsoft.com/office/powerpoint/2010/main" val="263964945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>
            <a:off x="4484683" y="292684"/>
            <a:ext cx="0" cy="6422482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>
            <a:off x="8468882" y="292684"/>
            <a:ext cx="0" cy="6422482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0" y="0"/>
            <a:ext cx="102549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Bài</a:t>
            </a:r>
            <a:r>
              <a:rPr lang="en-US" sz="2000" b="1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2:</a:t>
            </a:r>
            <a:endParaRPr lang="en-US" sz="2000" dirty="0">
              <a:solidFill>
                <a:srgbClr val="FFFF00"/>
              </a:solidFill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cxnSp>
        <p:nvCxnSpPr>
          <p:cNvPr id="34" name="Straight Connector 33"/>
          <p:cNvCxnSpPr/>
          <p:nvPr/>
        </p:nvCxnSpPr>
        <p:spPr>
          <a:xfrm>
            <a:off x="811647" y="3498939"/>
            <a:ext cx="0" cy="3243693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8541" y="5759865"/>
            <a:ext cx="443341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78241" y="4404577"/>
            <a:ext cx="4905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T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78241" y="6004478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824255" y="3491633"/>
                <a:ext cx="182466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ΔABC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cân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ại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A</a:t>
                </a: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255" y="3491633"/>
                <a:ext cx="1824667" cy="400110"/>
              </a:xfrm>
              <a:prstGeom prst="rect">
                <a:avLst/>
              </a:prstGeom>
              <a:blipFill rotWithShape="0">
                <a:blip r:embed="rId2"/>
                <a:stretch>
                  <a:fillRect t="-9231" r="-667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 38"/>
          <p:cNvSpPr/>
          <p:nvPr/>
        </p:nvSpPr>
        <p:spPr>
          <a:xfrm>
            <a:off x="809959" y="3782890"/>
            <a:ext cx="36747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D, CE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à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ác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ường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rung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uyến</a:t>
            </a:r>
            <a:endParaRPr lang="en-US" sz="200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809959" y="4096578"/>
            <a:ext cx="244502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D, CE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ắt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hau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ại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809959" y="5759864"/>
                <a:ext cx="285257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a) BD = CE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và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GC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â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959" y="5759864"/>
                <a:ext cx="2852576" cy="400110"/>
              </a:xfrm>
              <a:prstGeom prst="rect">
                <a:avLst/>
              </a:prstGeom>
              <a:blipFill rotWithShape="0">
                <a:blip r:embed="rId3"/>
                <a:stretch>
                  <a:fillRect l="-2350" t="-9231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809959" y="4413001"/>
                <a:ext cx="239982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M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ia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đố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ia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DG</m:t>
                    </m:r>
                  </m:oMath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959" y="4413001"/>
                <a:ext cx="2399824" cy="400110"/>
              </a:xfrm>
              <a:prstGeom prst="rect">
                <a:avLst/>
              </a:prstGeom>
              <a:blipFill rotWithShape="0">
                <a:blip r:embed="rId4"/>
                <a:stretch>
                  <a:fillRect l="-2792" t="-9091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Rectangle 42"/>
          <p:cNvSpPr/>
          <p:nvPr/>
        </p:nvSpPr>
        <p:spPr>
          <a:xfrm>
            <a:off x="1106202" y="4693318"/>
            <a:ext cx="11448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D = DG</a:t>
            </a:r>
          </a:p>
        </p:txBody>
      </p:sp>
      <p:sp>
        <p:nvSpPr>
          <p:cNvPr id="44" name="Rectangle 43"/>
          <p:cNvSpPr/>
          <p:nvPr/>
        </p:nvSpPr>
        <p:spPr>
          <a:xfrm>
            <a:off x="824255" y="4982453"/>
            <a:ext cx="345100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) AG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iao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BC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ại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F</a:t>
            </a:r>
            <a:b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   MF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iao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CE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ại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N, CE = 18c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807504" y="6035255"/>
                <a:ext cx="308930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CG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l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à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trung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tuy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ế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n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 ∆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CM</m:t>
                    </m:r>
                  </m:oMath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504" y="6035255"/>
                <a:ext cx="3089307" cy="400110"/>
              </a:xfrm>
              <a:prstGeom prst="rect">
                <a:avLst/>
              </a:prstGeom>
              <a:blipFill rotWithShape="0">
                <a:blip r:embed="rId5"/>
                <a:stretch>
                  <a:fillRect l="-1972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824565" y="6315056"/>
                <a:ext cx="123040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G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N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= ?</m:t>
                    </m:r>
                  </m:oMath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565" y="6315056"/>
                <a:ext cx="1230401" cy="400110"/>
              </a:xfrm>
              <a:prstGeom prst="rect">
                <a:avLst/>
              </a:prstGeom>
              <a:blipFill rotWithShape="0">
                <a:blip r:embed="rId6"/>
                <a:stretch>
                  <a:fillRect l="-4950" t="-9091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Rectangle 46"/>
          <p:cNvSpPr/>
          <p:nvPr/>
        </p:nvSpPr>
        <p:spPr>
          <a:xfrm>
            <a:off x="9522686" y="1185741"/>
            <a:ext cx="18758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ơ</a:t>
            </a:r>
            <a:r>
              <a:rPr lang="en-US" sz="20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ồ</a:t>
            </a:r>
            <a:r>
              <a:rPr lang="en-US" sz="20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r>
              <a:rPr lang="en-US" sz="20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ích</a:t>
            </a:r>
            <a:endParaRPr lang="en-US" sz="2000" dirty="0">
              <a:solidFill>
                <a:srgbClr val="FFFF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/>
              <p:cNvSpPr/>
              <p:nvPr/>
            </p:nvSpPr>
            <p:spPr>
              <a:xfrm>
                <a:off x="9793593" y="1607981"/>
                <a:ext cx="107914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ính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G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N</m:t>
                    </m:r>
                  </m:oMath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70" name="Rectangle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3593" y="1607981"/>
                <a:ext cx="1079142" cy="400110"/>
              </a:xfrm>
              <a:prstGeom prst="rect">
                <a:avLst/>
              </a:prstGeom>
              <a:blipFill rotWithShape="0">
                <a:blip r:embed="rId7"/>
                <a:stretch>
                  <a:fillRect l="-6215" t="-9231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3" name="Straight Arrow Connector 72"/>
          <p:cNvCxnSpPr/>
          <p:nvPr/>
        </p:nvCxnSpPr>
        <p:spPr>
          <a:xfrm flipV="1">
            <a:off x="10344834" y="1988129"/>
            <a:ext cx="0" cy="444253"/>
          </a:xfrm>
          <a:prstGeom prst="straightConnector1">
            <a:avLst/>
          </a:prstGeom>
          <a:ln w="285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9562248" y="2435757"/>
            <a:ext cx="1742702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9562248" y="2425030"/>
            <a:ext cx="0" cy="372671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>
            <a:off x="11304950" y="2425030"/>
            <a:ext cx="0" cy="372671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/>
              <p:cNvSpPr/>
              <p:nvPr/>
            </p:nvSpPr>
            <p:spPr>
              <a:xfrm>
                <a:off x="8715723" y="3669532"/>
                <a:ext cx="1740605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N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rọng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âm</a:t>
                </a:r>
                <a:b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MC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9" name="Rectangle 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5723" y="3669532"/>
                <a:ext cx="1740605" cy="707886"/>
              </a:xfrm>
              <a:prstGeom prst="rect">
                <a:avLst/>
              </a:prstGeom>
              <a:blipFill rotWithShape="0">
                <a:blip r:embed="rId8"/>
                <a:stretch>
                  <a:fillRect l="-3860" t="-5172" r="-3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/>
              <p:cNvSpPr/>
              <p:nvPr/>
            </p:nvSpPr>
            <p:spPr>
              <a:xfrm>
                <a:off x="8902580" y="2787395"/>
                <a:ext cx="1442254" cy="6705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GN</m:t>
                      </m:r>
                      <m: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GC</m:t>
                      </m:r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80" name="Rectangle 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2580" y="2787395"/>
                <a:ext cx="1442254" cy="67056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/>
              <p:cNvSpPr/>
              <p:nvPr/>
            </p:nvSpPr>
            <p:spPr>
              <a:xfrm>
                <a:off x="10871722" y="2909584"/>
                <a:ext cx="93884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GC</m:t>
                      </m:r>
                      <m: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?</m:t>
                      </m:r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81" name="Rectangle 8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71722" y="2909584"/>
                <a:ext cx="938847" cy="40011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2" name="Straight Arrow Connector 81"/>
          <p:cNvCxnSpPr/>
          <p:nvPr/>
        </p:nvCxnSpPr>
        <p:spPr>
          <a:xfrm flipV="1">
            <a:off x="9588679" y="3400128"/>
            <a:ext cx="0" cy="209346"/>
          </a:xfrm>
          <a:prstGeom prst="straightConnector1">
            <a:avLst/>
          </a:prstGeom>
          <a:ln w="285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 flipV="1">
            <a:off x="11284957" y="3409845"/>
            <a:ext cx="0" cy="199629"/>
          </a:xfrm>
          <a:prstGeom prst="straightConnector1">
            <a:avLst/>
          </a:prstGeom>
          <a:ln w="285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ctangle 83"/>
              <p:cNvSpPr/>
              <p:nvPr/>
            </p:nvSpPr>
            <p:spPr>
              <a:xfrm>
                <a:off x="10627873" y="3669532"/>
                <a:ext cx="1354153" cy="9783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GC</m:t>
                      </m:r>
                      <m: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CE</m:t>
                      </m:r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algn="ctr"/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(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cmt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84" name="Rectangle 8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27873" y="3669532"/>
                <a:ext cx="1354153" cy="978345"/>
              </a:xfrm>
              <a:prstGeom prst="rect">
                <a:avLst/>
              </a:prstGeom>
              <a:blipFill rotWithShape="0">
                <a:blip r:embed="rId11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Rectangle 84"/>
              <p:cNvSpPr/>
              <p:nvPr/>
            </p:nvSpPr>
            <p:spPr>
              <a:xfrm>
                <a:off x="4557934" y="268789"/>
                <a:ext cx="134684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solidFill>
                      <a:srgbClr val="FFFF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c) Tín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G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N</m:t>
                    </m:r>
                  </m:oMath>
                </a14:m>
                <a:endParaRPr lang="en-US" sz="2000" dirty="0">
                  <a:solidFill>
                    <a:srgbClr val="FFFF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85" name="Rectangle 8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7934" y="268789"/>
                <a:ext cx="1346844" cy="400110"/>
              </a:xfrm>
              <a:prstGeom prst="rect">
                <a:avLst/>
              </a:prstGeom>
              <a:blipFill rotWithShape="0">
                <a:blip r:embed="rId12"/>
                <a:stretch>
                  <a:fillRect l="-4977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Rectangle 85"/>
              <p:cNvSpPr/>
              <p:nvPr/>
            </p:nvSpPr>
            <p:spPr>
              <a:xfrm>
                <a:off x="4572018" y="625688"/>
                <a:ext cx="332642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Vì G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rọng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âm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BC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(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cmt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86" name="Rectangle 8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18" y="625688"/>
                <a:ext cx="3326423" cy="400110"/>
              </a:xfrm>
              <a:prstGeom prst="rect">
                <a:avLst/>
              </a:prstGeom>
              <a:blipFill rotWithShape="0">
                <a:blip r:embed="rId13"/>
                <a:stretch>
                  <a:fillRect l="-1832" t="-9231" r="-183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7" name="Straight Arrow Connector 86"/>
          <p:cNvCxnSpPr/>
          <p:nvPr/>
        </p:nvCxnSpPr>
        <p:spPr>
          <a:xfrm flipV="1">
            <a:off x="9586025" y="4350722"/>
            <a:ext cx="0" cy="262334"/>
          </a:xfrm>
          <a:prstGeom prst="straightConnector1">
            <a:avLst/>
          </a:prstGeom>
          <a:ln w="285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8373089" y="5017968"/>
                <a:ext cx="1633396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MF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rung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</a:p>
              <a:p>
                <a:pPr algn="ctr"/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uyến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MC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3089" y="5017968"/>
                <a:ext cx="1633396" cy="707886"/>
              </a:xfrm>
              <a:prstGeom prst="rect">
                <a:avLst/>
              </a:prstGeom>
              <a:blipFill rotWithShape="0">
                <a:blip r:embed="rId14"/>
                <a:stretch>
                  <a:fillRect l="-1873" t="-4310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Rectangle 89"/>
              <p:cNvSpPr/>
              <p:nvPr/>
            </p:nvSpPr>
            <p:spPr>
              <a:xfrm>
                <a:off x="10476158" y="5984152"/>
                <a:ext cx="1722972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G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rọng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âm</a:t>
                </a:r>
                <a:b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BC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0" name="Rectangle 8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6158" y="5984152"/>
                <a:ext cx="1722972" cy="707886"/>
              </a:xfrm>
              <a:prstGeom prst="rect">
                <a:avLst/>
              </a:prstGeom>
              <a:blipFill rotWithShape="0">
                <a:blip r:embed="rId15"/>
                <a:stretch>
                  <a:fillRect l="-3546" t="-5172" r="-35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1" name="Straight Arrow Connector 90"/>
          <p:cNvCxnSpPr/>
          <p:nvPr/>
        </p:nvCxnSpPr>
        <p:spPr>
          <a:xfrm flipV="1">
            <a:off x="9291907" y="5702642"/>
            <a:ext cx="0" cy="294938"/>
          </a:xfrm>
          <a:prstGeom prst="straightConnector1">
            <a:avLst/>
          </a:prstGeom>
          <a:ln w="285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4572018" y="1003999"/>
                <a:ext cx="389497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⇒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AF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đường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rung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uyến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200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BC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18" y="1003999"/>
                <a:ext cx="3894977" cy="400110"/>
              </a:xfrm>
              <a:prstGeom prst="rect">
                <a:avLst/>
              </a:prstGeom>
              <a:blipFill rotWithShape="0">
                <a:blip r:embed="rId16"/>
                <a:stretch>
                  <a:fillRect t="-9231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/>
              <p:cNvSpPr/>
              <p:nvPr/>
            </p:nvSpPr>
            <p:spPr>
              <a:xfrm>
                <a:off x="4557934" y="1451622"/>
                <a:ext cx="247535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F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rung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điểm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BC</a:t>
                </a:r>
              </a:p>
            </p:txBody>
          </p:sp>
        </mc:Choice>
        <mc:Fallback xmlns="">
          <p:sp>
            <p:nvSpPr>
              <p:cNvPr id="94" name="Rectangle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7934" y="1451622"/>
                <a:ext cx="2475358" cy="400110"/>
              </a:xfrm>
              <a:prstGeom prst="rect">
                <a:avLst/>
              </a:prstGeom>
              <a:blipFill rotWithShape="0">
                <a:blip r:embed="rId17"/>
                <a:stretch>
                  <a:fillRect t="-7576" r="-1724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/>
              <p:cNvSpPr/>
              <p:nvPr/>
            </p:nvSpPr>
            <p:spPr>
              <a:xfrm>
                <a:off x="4564261" y="1862980"/>
                <a:ext cx="392793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000" dirty="0">
                    <a:solidFill>
                      <a:srgbClr val="FFFF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MF </a:t>
                </a:r>
                <a:r>
                  <a:rPr lang="en-US" sz="2000" dirty="0" err="1">
                    <a:solidFill>
                      <a:srgbClr val="FFFF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rgbClr val="FFFF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rgbClr val="FFFF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đường</a:t>
                </a:r>
                <a:r>
                  <a:rPr lang="en-US" sz="2000" dirty="0">
                    <a:solidFill>
                      <a:srgbClr val="FFFF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rgbClr val="FFFF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rung</a:t>
                </a:r>
                <a:r>
                  <a:rPr lang="en-US" sz="2000" dirty="0">
                    <a:solidFill>
                      <a:srgbClr val="FFFF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rgbClr val="FFFF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uyến</a:t>
                </a:r>
                <a:r>
                  <a:rPr lang="en-US" sz="2000" dirty="0">
                    <a:solidFill>
                      <a:srgbClr val="FFFF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MC</m:t>
                    </m:r>
                  </m:oMath>
                </a14:m>
                <a:endParaRPr lang="en-US" sz="2000" dirty="0">
                  <a:solidFill>
                    <a:srgbClr val="FFFF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95" name="Rectangle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4261" y="1862980"/>
                <a:ext cx="3927935" cy="400110"/>
              </a:xfrm>
              <a:prstGeom prst="rect">
                <a:avLst/>
              </a:prstGeom>
              <a:blipFill rotWithShape="0">
                <a:blip r:embed="rId18"/>
                <a:stretch>
                  <a:fillRect t="-9231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Rectangle 95"/>
              <p:cNvSpPr/>
              <p:nvPr/>
            </p:nvSpPr>
            <p:spPr>
              <a:xfrm>
                <a:off x="4619132" y="2293868"/>
                <a:ext cx="160159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MC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có</a:t>
                </a:r>
              </a:p>
            </p:txBody>
          </p:sp>
        </mc:Choice>
        <mc:Fallback xmlns="">
          <p:sp>
            <p:nvSpPr>
              <p:cNvPr id="96" name="Rectangle 9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9132" y="2293868"/>
                <a:ext cx="1601592" cy="400110"/>
              </a:xfrm>
              <a:prstGeom prst="rect">
                <a:avLst/>
              </a:prstGeom>
              <a:blipFill rotWithShape="0">
                <a:blip r:embed="rId19"/>
                <a:stretch>
                  <a:fillRect l="-4198" t="-7576" r="-763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tangle 96"/>
              <p:cNvSpPr/>
              <p:nvPr/>
            </p:nvSpPr>
            <p:spPr>
              <a:xfrm>
                <a:off x="4694826" y="2634455"/>
                <a:ext cx="274145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CG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l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à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trung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tuy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ế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n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(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cmt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97" name="Rectangle 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4826" y="2634455"/>
                <a:ext cx="2741456" cy="400110"/>
              </a:xfrm>
              <a:prstGeom prst="rect">
                <a:avLst/>
              </a:prstGeom>
              <a:blipFill rotWithShape="0">
                <a:blip r:embed="rId20"/>
                <a:stretch>
                  <a:fillRect t="-7576" r="-155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tangle 97"/>
              <p:cNvSpPr/>
              <p:nvPr/>
            </p:nvSpPr>
            <p:spPr>
              <a:xfrm>
                <a:off x="4715013" y="3012208"/>
                <a:ext cx="278634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M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F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l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à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trung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tuy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ế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n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(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cmt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98" name="Rectangle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5013" y="3012208"/>
                <a:ext cx="2786340" cy="400110"/>
              </a:xfrm>
              <a:prstGeom prst="rect">
                <a:avLst/>
              </a:prstGeom>
              <a:blipFill rotWithShape="0">
                <a:blip r:embed="rId21"/>
                <a:stretch>
                  <a:fillRect t="-7576" r="-1528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tangle 98"/>
              <p:cNvSpPr/>
              <p:nvPr/>
            </p:nvSpPr>
            <p:spPr>
              <a:xfrm>
                <a:off x="4682954" y="3333070"/>
                <a:ext cx="202811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C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G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giao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MF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t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ạ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i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N</m:t>
                      </m:r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99" name="Rectangle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2954" y="3333070"/>
                <a:ext cx="2028119" cy="400110"/>
              </a:xfrm>
              <a:prstGeom prst="rect">
                <a:avLst/>
              </a:prstGeom>
              <a:blipFill rotWithShape="0">
                <a:blip r:embed="rId22"/>
                <a:stretch>
                  <a:fillRect b="-16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" name="Right Brace 99"/>
          <p:cNvSpPr/>
          <p:nvPr/>
        </p:nvSpPr>
        <p:spPr>
          <a:xfrm>
            <a:off x="7417232" y="2674813"/>
            <a:ext cx="136252" cy="1054536"/>
          </a:xfrm>
          <a:prstGeom prst="rightBrace">
            <a:avLst>
              <a:gd name="adj1" fmla="val 97544"/>
              <a:gd name="adj2" fmla="val 50000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Rectangle 100"/>
              <p:cNvSpPr/>
              <p:nvPr/>
            </p:nvSpPr>
            <p:spPr>
              <a:xfrm>
                <a:off x="4549378" y="3790071"/>
                <a:ext cx="277781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N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rọng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âm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MC</m:t>
                    </m:r>
                  </m:oMath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01" name="Rectangle 10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9378" y="3790071"/>
                <a:ext cx="2777812" cy="400110"/>
              </a:xfrm>
              <a:prstGeom prst="rect">
                <a:avLst/>
              </a:prstGeom>
              <a:blipFill rotWithShape="0">
                <a:blip r:embed="rId23"/>
                <a:stretch>
                  <a:fillRect t="-9231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Rectangle 101"/>
              <p:cNvSpPr/>
              <p:nvPr/>
            </p:nvSpPr>
            <p:spPr>
              <a:xfrm>
                <a:off x="4493463" y="4158704"/>
                <a:ext cx="1736309" cy="6705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sty m:val="p"/>
                        </m:rPr>
                        <a:rPr lang="en-US" sz="200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GN</m:t>
                      </m:r>
                      <m:r>
                        <a:rPr lang="en-US" sz="200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0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GC</m:t>
                      </m:r>
                    </m:oMath>
                  </m:oMathPara>
                </a14:m>
                <a:endParaRPr lang="en-US" sz="2000" dirty="0">
                  <a:solidFill>
                    <a:srgbClr val="FFFF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02" name="Rectangle 10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3463" y="4158704"/>
                <a:ext cx="1736309" cy="670568"/>
              </a:xfrm>
              <a:prstGeom prst="rect">
                <a:avLst/>
              </a:prstGeom>
              <a:blipFill rotWithShape="0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Rectangle 102"/>
              <p:cNvSpPr/>
              <p:nvPr/>
            </p:nvSpPr>
            <p:spPr>
              <a:xfrm>
                <a:off x="5000123" y="4749893"/>
                <a:ext cx="1354153" cy="6705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GC</m:t>
                      </m:r>
                      <m: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CE</m:t>
                      </m:r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03" name="Rectangle 10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0123" y="4749893"/>
                <a:ext cx="1354153" cy="670568"/>
              </a:xfrm>
              <a:prstGeom prst="rect">
                <a:avLst/>
              </a:prstGeom>
              <a:blipFill rotWithShape="0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4" name="TextBox 103"/>
          <p:cNvSpPr txBox="1"/>
          <p:nvPr/>
        </p:nvSpPr>
        <p:spPr>
          <a:xfrm>
            <a:off x="4607940" y="4885122"/>
            <a:ext cx="24176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à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                     (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mt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Rectangle 109"/>
              <p:cNvSpPr/>
              <p:nvPr/>
            </p:nvSpPr>
            <p:spPr>
              <a:xfrm>
                <a:off x="4487487" y="5334710"/>
                <a:ext cx="2980111" cy="6705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sty m:val="p"/>
                        </m:rP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GC</m:t>
                      </m:r>
                      <m: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⋅18=12</m:t>
                      </m:r>
                      <m:d>
                        <m:d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m</m:t>
                          </m:r>
                        </m:e>
                      </m:d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10" name="Rectangle 10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487" y="5334710"/>
                <a:ext cx="2980111" cy="670568"/>
              </a:xfrm>
              <a:prstGeom prst="rect">
                <a:avLst/>
              </a:prstGeom>
              <a:blipFill rotWithShape="0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Rectangle 110"/>
              <p:cNvSpPr/>
              <p:nvPr/>
            </p:nvSpPr>
            <p:spPr>
              <a:xfrm>
                <a:off x="4481378" y="5969065"/>
                <a:ext cx="2867708" cy="6705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sty m:val="p"/>
                        </m:rP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GN</m:t>
                      </m:r>
                      <m: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⋅12=4</m:t>
                      </m:r>
                      <m:d>
                        <m:d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m</m:t>
                          </m:r>
                        </m:e>
                      </m:d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11" name="Rectangle 1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1378" y="5969065"/>
                <a:ext cx="2867708" cy="670568"/>
              </a:xfrm>
              <a:prstGeom prst="rect">
                <a:avLst/>
              </a:prstGeom>
              <a:blipFill rotWithShape="0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5" name="Straight Connector 104"/>
          <p:cNvCxnSpPr/>
          <p:nvPr/>
        </p:nvCxnSpPr>
        <p:spPr>
          <a:xfrm>
            <a:off x="801202" y="3207117"/>
            <a:ext cx="2427006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 flipH="1">
            <a:off x="801202" y="600294"/>
            <a:ext cx="1213504" cy="2606823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>
            <a:off x="2014705" y="600294"/>
            <a:ext cx="1213503" cy="2606823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 flipH="1">
            <a:off x="817600" y="1905611"/>
            <a:ext cx="1800047" cy="129123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>
            <a:off x="1391558" y="1897242"/>
            <a:ext cx="1836649" cy="1311781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Oval 111"/>
          <p:cNvSpPr>
            <a:spLocks noChangeArrowheads="1"/>
          </p:cNvSpPr>
          <p:nvPr/>
        </p:nvSpPr>
        <p:spPr bwMode="auto">
          <a:xfrm>
            <a:off x="1379379" y="1875131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0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13" name="Oval 112"/>
          <p:cNvSpPr>
            <a:spLocks noChangeArrowheads="1"/>
          </p:cNvSpPr>
          <p:nvPr/>
        </p:nvSpPr>
        <p:spPr bwMode="auto">
          <a:xfrm>
            <a:off x="772629" y="3174732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0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14" name="Rectangle 21"/>
          <p:cNvSpPr>
            <a:spLocks noChangeArrowheads="1"/>
          </p:cNvSpPr>
          <p:nvPr/>
        </p:nvSpPr>
        <p:spPr bwMode="auto">
          <a:xfrm>
            <a:off x="1830355" y="292814"/>
            <a:ext cx="16671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  <a:endParaRPr kumimoji="0" lang="vi-VN" sz="20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15" name="Rectangle 21"/>
          <p:cNvSpPr>
            <a:spLocks noChangeArrowheads="1"/>
          </p:cNvSpPr>
          <p:nvPr/>
        </p:nvSpPr>
        <p:spPr bwMode="auto">
          <a:xfrm>
            <a:off x="616138" y="3203307"/>
            <a:ext cx="16671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</a:t>
            </a:r>
            <a:endParaRPr kumimoji="0" lang="vi-VN" sz="20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16" name="Rectangle 21"/>
          <p:cNvSpPr>
            <a:spLocks noChangeArrowheads="1"/>
          </p:cNvSpPr>
          <p:nvPr/>
        </p:nvSpPr>
        <p:spPr bwMode="auto">
          <a:xfrm>
            <a:off x="3224397" y="3214693"/>
            <a:ext cx="14747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</a:t>
            </a:r>
            <a:endParaRPr kumimoji="0" lang="vi-VN" sz="20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17" name="Rectangle 21"/>
          <p:cNvSpPr>
            <a:spLocks noChangeArrowheads="1"/>
          </p:cNvSpPr>
          <p:nvPr/>
        </p:nvSpPr>
        <p:spPr bwMode="auto">
          <a:xfrm>
            <a:off x="2589071" y="1558783"/>
            <a:ext cx="18114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D</a:t>
            </a:r>
            <a:endParaRPr kumimoji="0" lang="vi-VN" sz="20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18" name="Rectangle 21"/>
          <p:cNvSpPr>
            <a:spLocks noChangeArrowheads="1"/>
          </p:cNvSpPr>
          <p:nvPr/>
        </p:nvSpPr>
        <p:spPr bwMode="auto">
          <a:xfrm>
            <a:off x="1177219" y="1711130"/>
            <a:ext cx="14747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E</a:t>
            </a:r>
            <a:endParaRPr kumimoji="0" lang="vi-VN" sz="20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19" name="Rectangle 21"/>
          <p:cNvSpPr>
            <a:spLocks noChangeArrowheads="1"/>
          </p:cNvSpPr>
          <p:nvPr/>
        </p:nvSpPr>
        <p:spPr bwMode="auto">
          <a:xfrm>
            <a:off x="1824798" y="1955313"/>
            <a:ext cx="16511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endParaRPr kumimoji="0" lang="vi-VN" sz="20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120" name="Straight Connector 119"/>
          <p:cNvCxnSpPr/>
          <p:nvPr/>
        </p:nvCxnSpPr>
        <p:spPr>
          <a:xfrm flipH="1">
            <a:off x="2601251" y="1470653"/>
            <a:ext cx="623146" cy="443327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/>
          <p:nvPr/>
        </p:nvCxnSpPr>
        <p:spPr>
          <a:xfrm flipV="1">
            <a:off x="3222492" y="1468748"/>
            <a:ext cx="0" cy="173837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/>
          <p:nvPr/>
        </p:nvCxnSpPr>
        <p:spPr>
          <a:xfrm>
            <a:off x="2274095" y="1988129"/>
            <a:ext cx="136733" cy="230832"/>
          </a:xfrm>
          <a:prstGeom prst="line">
            <a:avLst/>
          </a:prstGeom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/>
          <p:cNvCxnSpPr/>
          <p:nvPr/>
        </p:nvCxnSpPr>
        <p:spPr>
          <a:xfrm>
            <a:off x="2817999" y="1572716"/>
            <a:ext cx="136733" cy="230832"/>
          </a:xfrm>
          <a:prstGeom prst="line">
            <a:avLst/>
          </a:prstGeom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Oval 123"/>
          <p:cNvSpPr>
            <a:spLocks noChangeArrowheads="1"/>
          </p:cNvSpPr>
          <p:nvPr/>
        </p:nvSpPr>
        <p:spPr bwMode="auto">
          <a:xfrm>
            <a:off x="2592882" y="1875131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0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25" name="Oval 124"/>
          <p:cNvSpPr>
            <a:spLocks noChangeArrowheads="1"/>
          </p:cNvSpPr>
          <p:nvPr/>
        </p:nvSpPr>
        <p:spPr bwMode="auto">
          <a:xfrm>
            <a:off x="3195822" y="3178543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0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126" name="Straight Connector 125"/>
          <p:cNvCxnSpPr/>
          <p:nvPr/>
        </p:nvCxnSpPr>
        <p:spPr>
          <a:xfrm flipH="1">
            <a:off x="2032079" y="1479022"/>
            <a:ext cx="1187352" cy="1728218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Oval 126"/>
          <p:cNvSpPr>
            <a:spLocks noChangeArrowheads="1"/>
          </p:cNvSpPr>
          <p:nvPr/>
        </p:nvSpPr>
        <p:spPr bwMode="auto">
          <a:xfrm>
            <a:off x="3185662" y="1450333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0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28" name="Oval 127"/>
          <p:cNvSpPr>
            <a:spLocks noChangeArrowheads="1"/>
          </p:cNvSpPr>
          <p:nvPr/>
        </p:nvSpPr>
        <p:spPr bwMode="auto">
          <a:xfrm>
            <a:off x="2389634" y="2600638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0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129" name="Straight Connector 128"/>
          <p:cNvCxnSpPr/>
          <p:nvPr/>
        </p:nvCxnSpPr>
        <p:spPr>
          <a:xfrm>
            <a:off x="2016609" y="600293"/>
            <a:ext cx="12181" cy="2606833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Oval 129"/>
          <p:cNvSpPr>
            <a:spLocks noChangeArrowheads="1"/>
          </p:cNvSpPr>
          <p:nvPr/>
        </p:nvSpPr>
        <p:spPr bwMode="auto">
          <a:xfrm>
            <a:off x="1986129" y="571718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0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31" name="Oval 130"/>
          <p:cNvSpPr>
            <a:spLocks noChangeArrowheads="1"/>
          </p:cNvSpPr>
          <p:nvPr/>
        </p:nvSpPr>
        <p:spPr bwMode="auto">
          <a:xfrm>
            <a:off x="1998310" y="3178551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0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32" name="Oval 131"/>
          <p:cNvSpPr>
            <a:spLocks noChangeArrowheads="1"/>
          </p:cNvSpPr>
          <p:nvPr/>
        </p:nvSpPr>
        <p:spPr bwMode="auto">
          <a:xfrm>
            <a:off x="1986129" y="2314942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0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33" name="Rectangle 21"/>
          <p:cNvSpPr>
            <a:spLocks noChangeArrowheads="1"/>
          </p:cNvSpPr>
          <p:nvPr/>
        </p:nvSpPr>
        <p:spPr bwMode="auto">
          <a:xfrm>
            <a:off x="1941248" y="3222070"/>
            <a:ext cx="14106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F</a:t>
            </a:r>
            <a:endParaRPr kumimoji="0" lang="vi-VN" sz="20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34" name="Rectangle 21"/>
          <p:cNvSpPr>
            <a:spLocks noChangeArrowheads="1"/>
          </p:cNvSpPr>
          <p:nvPr/>
        </p:nvSpPr>
        <p:spPr bwMode="auto">
          <a:xfrm>
            <a:off x="3129297" y="1137092"/>
            <a:ext cx="21640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</a:t>
            </a:r>
            <a:endParaRPr kumimoji="0" lang="vi-VN" sz="20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35" name="Rectangle 21"/>
          <p:cNvSpPr>
            <a:spLocks noChangeArrowheads="1"/>
          </p:cNvSpPr>
          <p:nvPr/>
        </p:nvSpPr>
        <p:spPr bwMode="auto">
          <a:xfrm>
            <a:off x="2380851" y="2699544"/>
            <a:ext cx="17472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</a:t>
            </a:r>
            <a:endParaRPr kumimoji="0" lang="vi-VN" sz="20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>
            <a:off x="9148270" y="4613056"/>
            <a:ext cx="1742702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>
            <a:off x="9157050" y="4609377"/>
            <a:ext cx="0" cy="372671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Connector 135"/>
          <p:cNvCxnSpPr/>
          <p:nvPr/>
        </p:nvCxnSpPr>
        <p:spPr>
          <a:xfrm>
            <a:off x="10881347" y="4614145"/>
            <a:ext cx="0" cy="372671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Rectangle 136"/>
              <p:cNvSpPr/>
              <p:nvPr/>
            </p:nvSpPr>
            <p:spPr>
              <a:xfrm>
                <a:off x="10006485" y="5029558"/>
                <a:ext cx="1573957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CG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rung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</a:p>
              <a:p>
                <a:pPr algn="ctr"/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uyến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MC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37" name="Rectangle 1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6485" y="5029558"/>
                <a:ext cx="1573957" cy="707886"/>
              </a:xfrm>
              <a:prstGeom prst="rect">
                <a:avLst/>
              </a:prstGeom>
              <a:blipFill rotWithShape="0">
                <a:blip r:embed="rId28"/>
                <a:stretch>
                  <a:fillRect l="-3475" t="-4310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8" name="Rectangle 137"/>
          <p:cNvSpPr/>
          <p:nvPr/>
        </p:nvSpPr>
        <p:spPr>
          <a:xfrm>
            <a:off x="8415705" y="5973486"/>
            <a:ext cx="175240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F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à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</a:p>
          <a:p>
            <a:pPr algn="ctr"/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rung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iểm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BC</a:t>
            </a:r>
          </a:p>
        </p:txBody>
      </p:sp>
      <p:cxnSp>
        <p:nvCxnSpPr>
          <p:cNvPr id="10" name="Straight Arrow Connector 9"/>
          <p:cNvCxnSpPr>
            <a:stCxn id="90" idx="1"/>
          </p:cNvCxnSpPr>
          <p:nvPr/>
        </p:nvCxnSpPr>
        <p:spPr>
          <a:xfrm flipH="1">
            <a:off x="10129740" y="6338095"/>
            <a:ext cx="346418" cy="0"/>
          </a:xfrm>
          <a:prstGeom prst="straightConnector1">
            <a:avLst/>
          </a:prstGeom>
          <a:ln w="285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9" name="Group 138"/>
          <p:cNvGrpSpPr/>
          <p:nvPr/>
        </p:nvGrpSpPr>
        <p:grpSpPr>
          <a:xfrm>
            <a:off x="2278336" y="1108631"/>
            <a:ext cx="120696" cy="267088"/>
            <a:chOff x="2853104" y="4238484"/>
            <a:chExt cx="120696" cy="267088"/>
          </a:xfrm>
        </p:grpSpPr>
        <p:cxnSp>
          <p:nvCxnSpPr>
            <p:cNvPr id="140" name="Straight Connector 139"/>
            <p:cNvCxnSpPr/>
            <p:nvPr/>
          </p:nvCxnSpPr>
          <p:spPr>
            <a:xfrm rot="7593584" flipV="1">
              <a:off x="2821351" y="4353123"/>
              <a:ext cx="252591" cy="52307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Connector 140"/>
            <p:cNvCxnSpPr/>
            <p:nvPr/>
          </p:nvCxnSpPr>
          <p:spPr>
            <a:xfrm rot="7593584" flipV="1">
              <a:off x="2750632" y="4340956"/>
              <a:ext cx="252591" cy="47648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2" name="Group 141"/>
          <p:cNvGrpSpPr/>
          <p:nvPr/>
        </p:nvGrpSpPr>
        <p:grpSpPr>
          <a:xfrm>
            <a:off x="2882078" y="2432182"/>
            <a:ext cx="120696" cy="267088"/>
            <a:chOff x="2853104" y="4238484"/>
            <a:chExt cx="120696" cy="267088"/>
          </a:xfrm>
        </p:grpSpPr>
        <p:cxnSp>
          <p:nvCxnSpPr>
            <p:cNvPr id="143" name="Straight Connector 142"/>
            <p:cNvCxnSpPr/>
            <p:nvPr/>
          </p:nvCxnSpPr>
          <p:spPr>
            <a:xfrm rot="7593584" flipV="1">
              <a:off x="2821351" y="4353123"/>
              <a:ext cx="252591" cy="52307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Connector 143"/>
            <p:cNvCxnSpPr/>
            <p:nvPr/>
          </p:nvCxnSpPr>
          <p:spPr>
            <a:xfrm rot="7593584" flipV="1">
              <a:off x="2750632" y="4340956"/>
              <a:ext cx="252591" cy="47648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5" name="Group 144"/>
          <p:cNvGrpSpPr/>
          <p:nvPr/>
        </p:nvGrpSpPr>
        <p:grpSpPr>
          <a:xfrm rot="16398282">
            <a:off x="1090723" y="2333704"/>
            <a:ext cx="122463" cy="284734"/>
            <a:chOff x="2853104" y="4238484"/>
            <a:chExt cx="120696" cy="267088"/>
          </a:xfrm>
        </p:grpSpPr>
        <p:cxnSp>
          <p:nvCxnSpPr>
            <p:cNvPr id="146" name="Straight Connector 145"/>
            <p:cNvCxnSpPr/>
            <p:nvPr/>
          </p:nvCxnSpPr>
          <p:spPr>
            <a:xfrm rot="7593584" flipV="1">
              <a:off x="2821351" y="4353123"/>
              <a:ext cx="252591" cy="52307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Connector 146"/>
            <p:cNvCxnSpPr/>
            <p:nvPr/>
          </p:nvCxnSpPr>
          <p:spPr>
            <a:xfrm rot="7593584" flipV="1">
              <a:off x="2750632" y="4340956"/>
              <a:ext cx="252591" cy="47648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8" name="Group 147"/>
          <p:cNvGrpSpPr/>
          <p:nvPr/>
        </p:nvGrpSpPr>
        <p:grpSpPr>
          <a:xfrm rot="16398282">
            <a:off x="1648181" y="1142514"/>
            <a:ext cx="122463" cy="284734"/>
            <a:chOff x="2853104" y="4238484"/>
            <a:chExt cx="120696" cy="267088"/>
          </a:xfrm>
        </p:grpSpPr>
        <p:cxnSp>
          <p:nvCxnSpPr>
            <p:cNvPr id="149" name="Straight Connector 148"/>
            <p:cNvCxnSpPr/>
            <p:nvPr/>
          </p:nvCxnSpPr>
          <p:spPr>
            <a:xfrm rot="7593584" flipV="1">
              <a:off x="2821351" y="4353123"/>
              <a:ext cx="252591" cy="52307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Connector 149"/>
            <p:cNvCxnSpPr/>
            <p:nvPr/>
          </p:nvCxnSpPr>
          <p:spPr>
            <a:xfrm rot="7593584" flipV="1">
              <a:off x="2750632" y="4340956"/>
              <a:ext cx="252591" cy="47648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49449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6" grpId="0"/>
      <p:bldP spid="70" grpId="0"/>
      <p:bldP spid="79" grpId="0"/>
      <p:bldP spid="80" grpId="0"/>
      <p:bldP spid="81" grpId="0"/>
      <p:bldP spid="84" grpId="0"/>
      <p:bldP spid="86" grpId="0"/>
      <p:bldP spid="88" grpId="0"/>
      <p:bldP spid="90" grpId="0"/>
      <p:bldP spid="93" grpId="0"/>
      <p:bldP spid="94" grpId="0"/>
      <p:bldP spid="95" grpId="0"/>
      <p:bldP spid="96" grpId="0"/>
      <p:bldP spid="97" grpId="0"/>
      <p:bldP spid="98" grpId="0"/>
      <p:bldP spid="99" grpId="0"/>
      <p:bldP spid="100" grpId="0" animBg="1"/>
      <p:bldP spid="101" grpId="0"/>
      <p:bldP spid="102" grpId="0"/>
      <p:bldP spid="103" grpId="0"/>
      <p:bldP spid="104" grpId="0"/>
      <p:bldP spid="110" grpId="0"/>
      <p:bldP spid="111" grpId="0"/>
      <p:bldP spid="128" grpId="0" animBg="1"/>
      <p:bldP spid="131" grpId="0" animBg="1"/>
      <p:bldP spid="133" grpId="0"/>
      <p:bldP spid="135" grpId="0"/>
      <p:bldP spid="137" grpId="0"/>
      <p:bldP spid="13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78070" y="107073"/>
            <a:ext cx="158281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2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I</a:t>
            </a:r>
            <a:r>
              <a:rPr lang="en-US" sz="22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II</a:t>
            </a:r>
            <a:r>
              <a:rPr lang="vi-VN" sz="22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.</a:t>
            </a:r>
            <a:r>
              <a:rPr lang="en-US" sz="22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BÀI TẬP</a:t>
            </a:r>
            <a:r>
              <a:rPr lang="vi-VN" sz="22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endParaRPr lang="en-US" sz="2200" b="1" dirty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78070" y="707237"/>
            <a:ext cx="1125513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200" b="1" dirty="0" err="1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Bài</a:t>
            </a:r>
            <a:r>
              <a:rPr lang="en-US" sz="22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3: 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ho tam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giác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ABC.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rên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ia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đối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ia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BA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lấy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điểm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D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sao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ho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BD = BA.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rên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ạnh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BC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lấy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điểm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E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sao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ho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                    .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Gọi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K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là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giao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điểm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ủa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AE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và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CD.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hứng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minh </a:t>
            </a:r>
            <a:r>
              <a:rPr lang="en-US" sz="22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rằng</a:t>
            </a: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:</a:t>
            </a:r>
            <a:endParaRPr lang="en-US" sz="2200" dirty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184295" y="1148555"/>
                <a:ext cx="1484830" cy="7283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2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a:rPr lang="en-US" sz="22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2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2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</m:oMath>
                  </m:oMathPara>
                </a14:m>
                <a:endParaRPr lang="en-US" sz="2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4295" y="1148555"/>
                <a:ext cx="1484830" cy="72834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378070" y="1718050"/>
            <a:ext cx="348462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a) DK = KC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78069" y="2256551"/>
            <a:ext cx="3484629" cy="5373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2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b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73689" y="2192998"/>
                <a:ext cx="2176109" cy="7261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2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sz="22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22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AK</m:t>
                      </m:r>
                      <m:r>
                        <a:rPr lang="en-US" sz="22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f>
                        <m:fPr>
                          <m:ctrlPr>
                            <a:rPr lang="en-US" sz="2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2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2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</m:oMath>
                  </m:oMathPara>
                </a14:m>
                <a:endParaRPr lang="en-US" sz="2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689" y="2192998"/>
                <a:ext cx="2176109" cy="72616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/>
          <p:cNvCxnSpPr/>
          <p:nvPr/>
        </p:nvCxnSpPr>
        <p:spPr>
          <a:xfrm>
            <a:off x="4415246" y="4349931"/>
            <a:ext cx="2142308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4428309" y="2793942"/>
            <a:ext cx="613954" cy="156905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042263" y="2793942"/>
            <a:ext cx="1515291" cy="1555989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3814991" y="4349931"/>
            <a:ext cx="613954" cy="156905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4402547" y="4322687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8" name="Oval 17"/>
          <p:cNvSpPr>
            <a:spLocks noChangeArrowheads="1"/>
          </p:cNvSpPr>
          <p:nvPr/>
        </p:nvSpPr>
        <p:spPr bwMode="auto">
          <a:xfrm>
            <a:off x="3786416" y="5888273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9" name="Oval 18"/>
          <p:cNvSpPr>
            <a:spLocks noChangeArrowheads="1"/>
          </p:cNvSpPr>
          <p:nvPr/>
        </p:nvSpPr>
        <p:spPr bwMode="auto">
          <a:xfrm>
            <a:off x="6542178" y="4318756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6599328" y="4375906"/>
            <a:ext cx="13305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</a:t>
            </a:r>
            <a:endParaRPr kumimoji="0" lang="vi-VN" sz="24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4920156" y="2487038"/>
            <a:ext cx="15068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  <a:endParaRPr kumimoji="0" lang="vi-VN" sz="24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4121968" y="4318756"/>
            <a:ext cx="24982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</a:t>
            </a:r>
            <a:endParaRPr kumimoji="0" lang="vi-VN" sz="24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3" name="Rectangle 21"/>
          <p:cNvSpPr>
            <a:spLocks noChangeArrowheads="1"/>
          </p:cNvSpPr>
          <p:nvPr/>
        </p:nvSpPr>
        <p:spPr bwMode="auto">
          <a:xfrm>
            <a:off x="3506004" y="5730240"/>
            <a:ext cx="16312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D</a:t>
            </a:r>
            <a:endParaRPr kumimoji="0" lang="vi-VN" sz="24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1" name="Oval 30"/>
          <p:cNvSpPr>
            <a:spLocks noChangeArrowheads="1"/>
          </p:cNvSpPr>
          <p:nvPr/>
        </p:nvSpPr>
        <p:spPr bwMode="auto">
          <a:xfrm>
            <a:off x="5833314" y="4318756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cxnSp>
        <p:nvCxnSpPr>
          <p:cNvPr id="32" name="Straight Connector 31"/>
          <p:cNvCxnSpPr>
            <a:stCxn id="18" idx="6"/>
            <a:endCxn id="19" idx="3"/>
          </p:cNvCxnSpPr>
          <p:nvPr/>
        </p:nvCxnSpPr>
        <p:spPr>
          <a:xfrm flipV="1">
            <a:off x="3843566" y="4367537"/>
            <a:ext cx="2706981" cy="1549311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endCxn id="16" idx="0"/>
          </p:cNvCxnSpPr>
          <p:nvPr/>
        </p:nvCxnSpPr>
        <p:spPr>
          <a:xfrm flipH="1" flipV="1">
            <a:off x="5042263" y="2765366"/>
            <a:ext cx="154726" cy="2376828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5013688" y="2765366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42" name="Rectangle 21"/>
          <p:cNvSpPr>
            <a:spLocks noChangeArrowheads="1"/>
          </p:cNvSpPr>
          <p:nvPr/>
        </p:nvSpPr>
        <p:spPr bwMode="auto">
          <a:xfrm>
            <a:off x="4901672" y="4037075"/>
            <a:ext cx="13305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E</a:t>
            </a:r>
            <a:endParaRPr kumimoji="0" lang="vi-VN" sz="24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44" name="Straight Connector 43"/>
          <p:cNvCxnSpPr/>
          <p:nvPr/>
        </p:nvCxnSpPr>
        <p:spPr>
          <a:xfrm>
            <a:off x="4682614" y="3456520"/>
            <a:ext cx="136733" cy="23083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4066664" y="4990466"/>
            <a:ext cx="136733" cy="23083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Oval 29"/>
          <p:cNvSpPr>
            <a:spLocks noChangeArrowheads="1"/>
          </p:cNvSpPr>
          <p:nvPr/>
        </p:nvSpPr>
        <p:spPr bwMode="auto">
          <a:xfrm>
            <a:off x="5112770" y="4318756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36" name="Oval 35"/>
          <p:cNvSpPr>
            <a:spLocks noChangeArrowheads="1"/>
          </p:cNvSpPr>
          <p:nvPr/>
        </p:nvSpPr>
        <p:spPr bwMode="auto">
          <a:xfrm>
            <a:off x="5169920" y="5105882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43" name="Rectangle 21"/>
          <p:cNvSpPr>
            <a:spLocks noChangeArrowheads="1"/>
          </p:cNvSpPr>
          <p:nvPr/>
        </p:nvSpPr>
        <p:spPr bwMode="auto">
          <a:xfrm>
            <a:off x="5196989" y="5207643"/>
            <a:ext cx="15709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</a:t>
            </a:r>
            <a:endParaRPr kumimoji="0" lang="vi-VN" sz="24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1089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/>
      <p:bldP spid="21" grpId="0"/>
      <p:bldP spid="22" grpId="0"/>
      <p:bldP spid="23" grpId="0"/>
      <p:bldP spid="31" grpId="0" animBg="1"/>
      <p:bldP spid="16" grpId="0" animBg="1"/>
      <p:bldP spid="42" grpId="0"/>
      <p:bldP spid="30" grpId="0" animBg="1"/>
      <p:bldP spid="36" grpId="0" animBg="1"/>
      <p:bldP spid="4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4484683" y="292684"/>
            <a:ext cx="0" cy="6422482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8468882" y="292684"/>
            <a:ext cx="0" cy="6422482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1409727" y="2377440"/>
            <a:ext cx="2142308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1422790" y="821451"/>
            <a:ext cx="613954" cy="156905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036744" y="821451"/>
            <a:ext cx="1515291" cy="1555989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809472" y="2377440"/>
            <a:ext cx="613954" cy="156905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1397028" y="2350196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00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780897" y="3915782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00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3536659" y="2346265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00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3" name="Rectangle 21"/>
          <p:cNvSpPr>
            <a:spLocks noChangeArrowheads="1"/>
          </p:cNvSpPr>
          <p:nvPr/>
        </p:nvSpPr>
        <p:spPr bwMode="auto">
          <a:xfrm>
            <a:off x="3593809" y="2403415"/>
            <a:ext cx="14747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</a:t>
            </a:r>
            <a:endParaRPr kumimoji="0" lang="vi-VN" sz="2000" b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4" name="Rectangle 21"/>
          <p:cNvSpPr>
            <a:spLocks noChangeArrowheads="1"/>
          </p:cNvSpPr>
          <p:nvPr/>
        </p:nvSpPr>
        <p:spPr bwMode="auto">
          <a:xfrm>
            <a:off x="1914637" y="514547"/>
            <a:ext cx="16671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  <a:endParaRPr kumimoji="0" lang="vi-VN" sz="2000" b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116449" y="2346265"/>
            <a:ext cx="24982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</a:t>
            </a:r>
            <a:endParaRPr kumimoji="0" lang="vi-VN" sz="2000" b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6" name="Rectangle 21"/>
          <p:cNvSpPr>
            <a:spLocks noChangeArrowheads="1"/>
          </p:cNvSpPr>
          <p:nvPr/>
        </p:nvSpPr>
        <p:spPr bwMode="auto">
          <a:xfrm>
            <a:off x="500485" y="3757749"/>
            <a:ext cx="16312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D</a:t>
            </a:r>
            <a:endParaRPr kumimoji="0" lang="vi-VN" sz="2000" b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8" name="Oval 17"/>
          <p:cNvSpPr>
            <a:spLocks noChangeArrowheads="1"/>
          </p:cNvSpPr>
          <p:nvPr/>
        </p:nvSpPr>
        <p:spPr bwMode="auto">
          <a:xfrm>
            <a:off x="2827795" y="2346265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00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19" name="Straight Connector 18"/>
          <p:cNvCxnSpPr>
            <a:stCxn id="11" idx="6"/>
            <a:endCxn id="12" idx="3"/>
          </p:cNvCxnSpPr>
          <p:nvPr/>
        </p:nvCxnSpPr>
        <p:spPr>
          <a:xfrm flipV="1">
            <a:off x="838047" y="2395046"/>
            <a:ext cx="2706981" cy="1549311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2164401" y="3133391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00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21" name="Straight Connector 20"/>
          <p:cNvCxnSpPr>
            <a:endCxn id="22" idx="0"/>
          </p:cNvCxnSpPr>
          <p:nvPr/>
        </p:nvCxnSpPr>
        <p:spPr>
          <a:xfrm flipH="1" flipV="1">
            <a:off x="2036744" y="792875"/>
            <a:ext cx="154726" cy="2376828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>
            <a:spLocks noChangeArrowheads="1"/>
          </p:cNvSpPr>
          <p:nvPr/>
        </p:nvSpPr>
        <p:spPr bwMode="auto">
          <a:xfrm>
            <a:off x="2008169" y="792875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00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3" name="Rectangle 21"/>
          <p:cNvSpPr>
            <a:spLocks noChangeArrowheads="1"/>
          </p:cNvSpPr>
          <p:nvPr/>
        </p:nvSpPr>
        <p:spPr bwMode="auto">
          <a:xfrm>
            <a:off x="1896153" y="2064584"/>
            <a:ext cx="14747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E</a:t>
            </a:r>
            <a:endParaRPr kumimoji="0" lang="vi-VN" sz="2000" b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2191470" y="3235152"/>
            <a:ext cx="17472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</a:t>
            </a:r>
            <a:endParaRPr kumimoji="0" lang="vi-VN" sz="2000" b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10794" y="292684"/>
            <a:ext cx="9060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Bài</a:t>
            </a:r>
            <a:r>
              <a:rPr lang="en-US" sz="2000" b="1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3: </a:t>
            </a:r>
            <a:endParaRPr lang="en-US" sz="2000" dirty="0">
              <a:solidFill>
                <a:srgbClr val="FFFF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811647" y="4167051"/>
            <a:ext cx="0" cy="2575581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8541" y="5759865"/>
            <a:ext cx="443341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78241" y="4404577"/>
            <a:ext cx="4905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T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78241" y="6004478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780897" y="4103791"/>
                <a:ext cx="85472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ΔABC</m:t>
                      </m:r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897" y="4103791"/>
                <a:ext cx="854721" cy="40011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776823" y="4410849"/>
                <a:ext cx="306180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ia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đố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ia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A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, BD = BA</a:t>
                </a: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823" y="4410849"/>
                <a:ext cx="3061800" cy="400110"/>
              </a:xfrm>
              <a:prstGeom prst="rect">
                <a:avLst/>
              </a:prstGeom>
              <a:blipFill rotWithShape="0">
                <a:blip r:embed="rId3"/>
                <a:stretch>
                  <a:fillRect t="-9231" r="-994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796507" y="4784463"/>
                <a:ext cx="162397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E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ạ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h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C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, </a:t>
                </a: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507" y="4784463"/>
                <a:ext cx="1623971" cy="400110"/>
              </a:xfrm>
              <a:prstGeom prst="rect">
                <a:avLst/>
              </a:prstGeom>
              <a:blipFill rotWithShape="0">
                <a:blip r:embed="rId4"/>
                <a:stretch>
                  <a:fillRect t="-9231" r="-3008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2310601" y="4673428"/>
                <a:ext cx="1366976" cy="6705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0601" y="4673428"/>
                <a:ext cx="1366976" cy="67056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/>
          <p:cNvSpPr/>
          <p:nvPr/>
        </p:nvSpPr>
        <p:spPr>
          <a:xfrm>
            <a:off x="814001" y="5184573"/>
            <a:ext cx="19335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E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iao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CD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ại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K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829259" y="5656891"/>
            <a:ext cx="151930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a) DK = KC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820829" y="6062490"/>
            <a:ext cx="348462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b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1044366" y="6027943"/>
                <a:ext cx="2073966" cy="6685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AK</m:t>
                      </m:r>
                      <m: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4366" y="6027943"/>
                <a:ext cx="2073966" cy="66851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Connector 40"/>
          <p:cNvCxnSpPr/>
          <p:nvPr/>
        </p:nvCxnSpPr>
        <p:spPr>
          <a:xfrm>
            <a:off x="1661401" y="1515677"/>
            <a:ext cx="136733" cy="23083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1071524" y="2974340"/>
            <a:ext cx="136733" cy="23083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9251444" y="1303595"/>
            <a:ext cx="18758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ơ</a:t>
            </a:r>
            <a:r>
              <a:rPr lang="en-US" sz="20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ồ</a:t>
            </a:r>
            <a:r>
              <a:rPr lang="en-US" sz="20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r>
              <a:rPr lang="en-US" sz="20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ích</a:t>
            </a:r>
            <a:endParaRPr lang="en-US" sz="2000" dirty="0">
              <a:solidFill>
                <a:srgbClr val="FFFF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9480031" y="1578007"/>
            <a:ext cx="151930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a) DK = KC</a:t>
            </a:r>
          </a:p>
        </p:txBody>
      </p:sp>
      <p:cxnSp>
        <p:nvCxnSpPr>
          <p:cNvPr id="45" name="Straight Arrow Connector 44"/>
          <p:cNvCxnSpPr/>
          <p:nvPr/>
        </p:nvCxnSpPr>
        <p:spPr>
          <a:xfrm flipV="1">
            <a:off x="10272602" y="2076375"/>
            <a:ext cx="0" cy="444253"/>
          </a:xfrm>
          <a:prstGeom prst="straightConnector1">
            <a:avLst/>
          </a:prstGeom>
          <a:ln w="285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9410661" y="4298771"/>
            <a:ext cx="1742702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9410661" y="4288044"/>
            <a:ext cx="0" cy="372671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11153363" y="4288044"/>
            <a:ext cx="0" cy="372671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8836080" y="2420342"/>
                <a:ext cx="2933476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AK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trung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tuyến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DC</m:t>
                    </m:r>
                  </m:oMath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6080" y="2420342"/>
                <a:ext cx="2933476" cy="553998"/>
              </a:xfrm>
              <a:prstGeom prst="rect">
                <a:avLst/>
              </a:prstGeom>
              <a:blipFill rotWithShape="0">
                <a:blip r:embed="rId7"/>
                <a:stretch>
                  <a:fillRect l="-2075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Straight Arrow Connector 49"/>
          <p:cNvCxnSpPr/>
          <p:nvPr/>
        </p:nvCxnSpPr>
        <p:spPr>
          <a:xfrm flipV="1">
            <a:off x="10282012" y="2967526"/>
            <a:ext cx="0" cy="444253"/>
          </a:xfrm>
          <a:prstGeom prst="straightConnector1">
            <a:avLst/>
          </a:prstGeom>
          <a:ln w="285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9195983" y="3311894"/>
                <a:ext cx="2680940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E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trọng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tâm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DC</m:t>
                    </m:r>
                  </m:oMath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5983" y="3311894"/>
                <a:ext cx="2680940" cy="553998"/>
              </a:xfrm>
              <a:prstGeom prst="rect">
                <a:avLst/>
              </a:prstGeom>
              <a:blipFill rotWithShape="0">
                <a:blip r:embed="rId8"/>
                <a:stretch>
                  <a:fillRect l="-2506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2" name="Straight Arrow Connector 51"/>
          <p:cNvCxnSpPr/>
          <p:nvPr/>
        </p:nvCxnSpPr>
        <p:spPr>
          <a:xfrm flipV="1">
            <a:off x="10283740" y="3854518"/>
            <a:ext cx="0" cy="444253"/>
          </a:xfrm>
          <a:prstGeom prst="straightConnector1">
            <a:avLst/>
          </a:prstGeom>
          <a:ln w="285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8737879" y="4641546"/>
                <a:ext cx="1366976" cy="6705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7879" y="4641546"/>
                <a:ext cx="1366976" cy="67056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TextBox 53"/>
          <p:cNvSpPr txBox="1"/>
          <p:nvPr/>
        </p:nvSpPr>
        <p:spPr>
          <a:xfrm>
            <a:off x="4523846" y="948927"/>
            <a:ext cx="305280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a) </a:t>
            </a:r>
            <a:r>
              <a:rPr lang="en-US" sz="20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Chứng</a:t>
            </a:r>
            <a:r>
              <a:rPr lang="en-US" sz="20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minh: DK = K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4786964" y="1519342"/>
                <a:ext cx="1366976" cy="6705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6964" y="1519342"/>
                <a:ext cx="1366976" cy="670568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4510666" y="1654730"/>
            <a:ext cx="4206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ì</a:t>
            </a:r>
            <a:endParaRPr lang="en-US" sz="200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4522400" y="2607472"/>
                <a:ext cx="252344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B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rung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điểm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AD</a:t>
                </a: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2400" y="2607472"/>
                <a:ext cx="2523448" cy="400110"/>
              </a:xfrm>
              <a:prstGeom prst="rect">
                <a:avLst/>
              </a:prstGeom>
              <a:blipFill rotWithShape="0">
                <a:blip r:embed="rId11"/>
                <a:stretch>
                  <a:fillRect t="-9231" r="-1449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5997700" y="1654730"/>
                <a:ext cx="46519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en-US" sz="2000" dirty="0">
                  <a:solidFill>
                    <a:srgbClr val="FFFF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7700" y="1654730"/>
                <a:ext cx="465192" cy="40011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285025" y="1542447"/>
                <a:ext cx="1354153" cy="6705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CE</m:t>
                      </m:r>
                      <m:r>
                        <a:rPr lang="en-US" sz="20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000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0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CB</m:t>
                      </m:r>
                    </m:oMath>
                  </m:oMathPara>
                </a14:m>
                <a:endParaRPr lang="en-US" sz="2000" dirty="0">
                  <a:solidFill>
                    <a:srgbClr val="FFFF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025" y="1542447"/>
                <a:ext cx="1354153" cy="670568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4564175" y="3135756"/>
                <a:ext cx="1589766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CD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có:</a:t>
                </a: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4175" y="3135756"/>
                <a:ext cx="1589766" cy="553998"/>
              </a:xfrm>
              <a:prstGeom prst="rect">
                <a:avLst/>
              </a:prstGeom>
              <a:blipFill rotWithShape="0">
                <a:blip r:embed="rId14"/>
                <a:stretch>
                  <a:fillRect l="-4215" r="-3065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0060818" y="4690231"/>
                <a:ext cx="2140266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CB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trung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tuyến</a:t>
                </a:r>
                <a:b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∆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ACD</m:t>
                      </m:r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60818" y="4690231"/>
                <a:ext cx="2140266" cy="1015663"/>
              </a:xfrm>
              <a:prstGeom prst="rect">
                <a:avLst/>
              </a:prstGeom>
              <a:blipFill rotWithShape="0">
                <a:blip r:embed="rId15"/>
                <a:stretch>
                  <a:fillRect l="-28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4512305" y="2034124"/>
                <a:ext cx="3422886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Vì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sz="200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sz="200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ia</m:t>
                    </m:r>
                    <m:r>
                      <a:rPr lang="en-US" sz="200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đố</m:t>
                    </m:r>
                    <m:r>
                      <m:rPr>
                        <m:sty m:val="p"/>
                      </m:rPr>
                      <a:rPr lang="en-US" sz="200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</m:t>
                    </m:r>
                    <m:r>
                      <a:rPr lang="en-US" sz="200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ia</m:t>
                    </m:r>
                    <m:r>
                      <a:rPr lang="en-US" sz="200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A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, BD = BA</a:t>
                </a:r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2305" y="2034124"/>
                <a:ext cx="3422886" cy="553998"/>
              </a:xfrm>
              <a:prstGeom prst="rect">
                <a:avLst/>
              </a:prstGeom>
              <a:blipFill rotWithShape="0">
                <a:blip r:embed="rId16"/>
                <a:stretch>
                  <a:fillRect l="-1779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/>
              <p:cNvSpPr/>
              <p:nvPr/>
            </p:nvSpPr>
            <p:spPr>
              <a:xfrm>
                <a:off x="4513153" y="2942915"/>
                <a:ext cx="305301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000" dirty="0">
                    <a:solidFill>
                      <a:srgbClr val="FFFF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CB </a:t>
                </a:r>
                <a:r>
                  <a:rPr lang="en-US" sz="2000" dirty="0" err="1">
                    <a:solidFill>
                      <a:srgbClr val="FFFF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rgbClr val="FFFF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rgbClr val="FFFF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rung</a:t>
                </a:r>
                <a:r>
                  <a:rPr lang="en-US" sz="2000" dirty="0">
                    <a:solidFill>
                      <a:srgbClr val="FFFF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rgbClr val="FFFF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uyến</a:t>
                </a:r>
                <a:r>
                  <a:rPr lang="en-US" sz="2000" dirty="0">
                    <a:solidFill>
                      <a:srgbClr val="FFFF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CD</m:t>
                    </m:r>
                  </m:oMath>
                </a14:m>
                <a:endParaRPr lang="en-US" sz="2000" dirty="0">
                  <a:solidFill>
                    <a:srgbClr val="FFFF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61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3153" y="2942915"/>
                <a:ext cx="3053015" cy="400110"/>
              </a:xfrm>
              <a:prstGeom prst="rect">
                <a:avLst/>
              </a:prstGeom>
              <a:blipFill rotWithShape="0">
                <a:blip r:embed="rId17"/>
                <a:stretch>
                  <a:fillRect t="-9231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Rectangle 61"/>
          <p:cNvSpPr/>
          <p:nvPr/>
        </p:nvSpPr>
        <p:spPr>
          <a:xfrm>
            <a:off x="4521052" y="3633558"/>
            <a:ext cx="27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B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à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rung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uyến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(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mt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663495" y="4078086"/>
                <a:ext cx="286520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E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B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                        (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cmt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3495" y="4078086"/>
                <a:ext cx="2865208" cy="307777"/>
              </a:xfrm>
              <a:prstGeom prst="rect">
                <a:avLst/>
              </a:prstGeom>
              <a:blipFill rotWithShape="0">
                <a:blip r:embed="rId18"/>
                <a:stretch>
                  <a:fillRect l="-2979" t="-26000" r="-3191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5480264" y="3879739"/>
                <a:ext cx="1354153" cy="6705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CE</m:t>
                      </m:r>
                      <m: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CB</m:t>
                      </m:r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0264" y="3879739"/>
                <a:ext cx="1354153" cy="670568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Right Brace 63"/>
          <p:cNvSpPr/>
          <p:nvPr/>
        </p:nvSpPr>
        <p:spPr>
          <a:xfrm>
            <a:off x="7520645" y="3618773"/>
            <a:ext cx="133885" cy="829789"/>
          </a:xfrm>
          <a:prstGeom prst="rightBrace">
            <a:avLst>
              <a:gd name="adj1" fmla="val 97544"/>
              <a:gd name="adj2" fmla="val 50000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4498679" y="4487386"/>
                <a:ext cx="270029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E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rọng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âm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CD</m:t>
                    </m:r>
                  </m:oMath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8679" y="4487386"/>
                <a:ext cx="2700291" cy="400110"/>
              </a:xfrm>
              <a:prstGeom prst="rect">
                <a:avLst/>
              </a:prstGeom>
              <a:blipFill rotWithShape="0">
                <a:blip r:embed="rId20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4506941" y="4835529"/>
                <a:ext cx="305885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000" dirty="0">
                    <a:solidFill>
                      <a:srgbClr val="FFFF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A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K</m:t>
                    </m:r>
                    <m: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</m:t>
                    </m:r>
                    <m: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à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rung</m:t>
                    </m:r>
                    <m: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uy</m:t>
                    </m:r>
                    <m: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ế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</m:t>
                    </m:r>
                    <m: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∆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CD</m:t>
                    </m:r>
                  </m:oMath>
                </a14:m>
                <a:endParaRPr lang="en-US" sz="2000" dirty="0">
                  <a:solidFill>
                    <a:srgbClr val="FFFF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6941" y="4835529"/>
                <a:ext cx="3058851" cy="400110"/>
              </a:xfrm>
              <a:prstGeom prst="rect">
                <a:avLst/>
              </a:prstGeom>
              <a:blipFill rotWithShape="0">
                <a:blip r:embed="rId21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4506941" y="5163516"/>
                <a:ext cx="251222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K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rung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điểm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CD</a:t>
                </a:r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6941" y="5163516"/>
                <a:ext cx="2512226" cy="400110"/>
              </a:xfrm>
              <a:prstGeom prst="rect">
                <a:avLst/>
              </a:prstGeom>
              <a:blipFill rotWithShape="0">
                <a:blip r:embed="rId22"/>
                <a:stretch>
                  <a:fillRect t="-7576" r="-1942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/>
              <p:cNvSpPr/>
              <p:nvPr/>
            </p:nvSpPr>
            <p:spPr>
              <a:xfrm>
                <a:off x="6843275" y="5184573"/>
                <a:ext cx="150765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DK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KC</m:t>
                      </m:r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3275" y="5184573"/>
                <a:ext cx="1507657" cy="400110"/>
              </a:xfrm>
              <a:prstGeom prst="rect">
                <a:avLst/>
              </a:prstGeom>
              <a:blipFill rotWithShape="0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0" name="Straight Arrow Connector 69"/>
          <p:cNvCxnSpPr/>
          <p:nvPr/>
        </p:nvCxnSpPr>
        <p:spPr>
          <a:xfrm flipV="1">
            <a:off x="11137553" y="5625190"/>
            <a:ext cx="0" cy="444253"/>
          </a:xfrm>
          <a:prstGeom prst="straightConnector1">
            <a:avLst/>
          </a:prstGeom>
          <a:ln w="285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10586939" y="6139656"/>
            <a:ext cx="10806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D = BA</a:t>
            </a:r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2107251" y="2346265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00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9352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9" grpId="0"/>
      <p:bldP spid="51" grpId="0"/>
      <p:bldP spid="53" grpId="0"/>
      <p:bldP spid="54" grpId="0"/>
      <p:bldP spid="55" grpId="0"/>
      <p:bldP spid="2" grpId="0"/>
      <p:bldP spid="56" grpId="0"/>
      <p:bldP spid="57" grpId="0"/>
      <p:bldP spid="3" grpId="0"/>
      <p:bldP spid="58" grpId="0"/>
      <p:bldP spid="59" grpId="0"/>
      <p:bldP spid="60" grpId="0"/>
      <p:bldP spid="61" grpId="0"/>
      <p:bldP spid="62" grpId="0"/>
      <p:bldP spid="30" grpId="0"/>
      <p:bldP spid="63" grpId="0"/>
      <p:bldP spid="64" grpId="0" animBg="1"/>
      <p:bldP spid="66" grpId="0"/>
      <p:bldP spid="67" grpId="0"/>
      <p:bldP spid="68" grpId="0"/>
      <p:bldP spid="69" grpId="0"/>
      <p:bldP spid="3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3959169" y="292684"/>
            <a:ext cx="0" cy="6422482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7837777" y="285167"/>
            <a:ext cx="0" cy="6422482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1409727" y="2377440"/>
            <a:ext cx="2142308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1422790" y="821451"/>
            <a:ext cx="613954" cy="156905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036744" y="821451"/>
            <a:ext cx="1515291" cy="1555989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809472" y="2377440"/>
            <a:ext cx="613954" cy="156905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1397028" y="2350196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00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780897" y="3915782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00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3536659" y="2346265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00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3" name="Rectangle 21"/>
          <p:cNvSpPr>
            <a:spLocks noChangeArrowheads="1"/>
          </p:cNvSpPr>
          <p:nvPr/>
        </p:nvSpPr>
        <p:spPr bwMode="auto">
          <a:xfrm>
            <a:off x="3594366" y="2735882"/>
            <a:ext cx="14747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</a:t>
            </a:r>
            <a:endParaRPr kumimoji="0" lang="vi-VN" sz="2000" b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4" name="Rectangle 21"/>
          <p:cNvSpPr>
            <a:spLocks noChangeArrowheads="1"/>
          </p:cNvSpPr>
          <p:nvPr/>
        </p:nvSpPr>
        <p:spPr bwMode="auto">
          <a:xfrm>
            <a:off x="1914637" y="514547"/>
            <a:ext cx="16671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  <a:endParaRPr kumimoji="0" lang="vi-VN" sz="2000" b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116449" y="2346265"/>
            <a:ext cx="24982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</a:t>
            </a:r>
            <a:endParaRPr kumimoji="0" lang="vi-VN" sz="2000" b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6" name="Rectangle 21"/>
          <p:cNvSpPr>
            <a:spLocks noChangeArrowheads="1"/>
          </p:cNvSpPr>
          <p:nvPr/>
        </p:nvSpPr>
        <p:spPr bwMode="auto">
          <a:xfrm>
            <a:off x="500485" y="3757749"/>
            <a:ext cx="16312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D</a:t>
            </a:r>
            <a:endParaRPr kumimoji="0" lang="vi-VN" sz="2000" b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8" name="Oval 17"/>
          <p:cNvSpPr>
            <a:spLocks noChangeArrowheads="1"/>
          </p:cNvSpPr>
          <p:nvPr/>
        </p:nvSpPr>
        <p:spPr bwMode="auto">
          <a:xfrm>
            <a:off x="2827795" y="2346265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00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19" name="Straight Connector 18"/>
          <p:cNvCxnSpPr>
            <a:stCxn id="11" idx="6"/>
            <a:endCxn id="12" idx="3"/>
          </p:cNvCxnSpPr>
          <p:nvPr/>
        </p:nvCxnSpPr>
        <p:spPr>
          <a:xfrm flipV="1">
            <a:off x="838047" y="2395046"/>
            <a:ext cx="2706981" cy="1549311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2164401" y="3133391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00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21" name="Straight Connector 20"/>
          <p:cNvCxnSpPr>
            <a:endCxn id="22" idx="0"/>
          </p:cNvCxnSpPr>
          <p:nvPr/>
        </p:nvCxnSpPr>
        <p:spPr>
          <a:xfrm flipH="1" flipV="1">
            <a:off x="2036744" y="792875"/>
            <a:ext cx="154726" cy="2376828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>
            <a:spLocks noChangeArrowheads="1"/>
          </p:cNvSpPr>
          <p:nvPr/>
        </p:nvSpPr>
        <p:spPr bwMode="auto">
          <a:xfrm>
            <a:off x="2008169" y="792875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00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3" name="Rectangle 21"/>
          <p:cNvSpPr>
            <a:spLocks noChangeArrowheads="1"/>
          </p:cNvSpPr>
          <p:nvPr/>
        </p:nvSpPr>
        <p:spPr bwMode="auto">
          <a:xfrm>
            <a:off x="1896153" y="2064584"/>
            <a:ext cx="14747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E</a:t>
            </a:r>
            <a:endParaRPr kumimoji="0" lang="vi-VN" sz="2000" b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2191470" y="3235152"/>
            <a:ext cx="17472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</a:t>
            </a:r>
            <a:endParaRPr kumimoji="0" lang="vi-VN" sz="2000" b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10794" y="292684"/>
            <a:ext cx="9060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Bài</a:t>
            </a:r>
            <a:r>
              <a:rPr lang="en-US" sz="2000" b="1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3: </a:t>
            </a:r>
            <a:endParaRPr lang="en-US" sz="2000" dirty="0">
              <a:solidFill>
                <a:srgbClr val="FFFF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811647" y="4167051"/>
            <a:ext cx="0" cy="2575581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8541" y="5759865"/>
            <a:ext cx="3732744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78241" y="4404577"/>
            <a:ext cx="4905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T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78241" y="6004478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780897" y="4103791"/>
                <a:ext cx="85472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ΔABC</m:t>
                      </m:r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897" y="4103791"/>
                <a:ext cx="854721" cy="40011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776823" y="4410849"/>
                <a:ext cx="318234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ia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đố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ia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A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, BD = BA</a:t>
                </a: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823" y="4410849"/>
                <a:ext cx="3182346" cy="400110"/>
              </a:xfrm>
              <a:prstGeom prst="rect">
                <a:avLst/>
              </a:prstGeom>
              <a:blipFill rotWithShape="0">
                <a:blip r:embed="rId3"/>
                <a:stretch>
                  <a:fillRect t="-9231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796507" y="4784463"/>
                <a:ext cx="162397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E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ạ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h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C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, </a:t>
                </a: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507" y="4784463"/>
                <a:ext cx="1623971" cy="400110"/>
              </a:xfrm>
              <a:prstGeom prst="rect">
                <a:avLst/>
              </a:prstGeom>
              <a:blipFill rotWithShape="0">
                <a:blip r:embed="rId4"/>
                <a:stretch>
                  <a:fillRect t="-9231" r="-3008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2310601" y="4673428"/>
                <a:ext cx="1366976" cy="6705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0601" y="4673428"/>
                <a:ext cx="1366976" cy="67056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ctangle 33"/>
          <p:cNvSpPr/>
          <p:nvPr/>
        </p:nvSpPr>
        <p:spPr>
          <a:xfrm>
            <a:off x="814001" y="5184573"/>
            <a:ext cx="19335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E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iao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CD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ại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K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29259" y="5656891"/>
            <a:ext cx="151930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a) DK = KC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29259" y="6062311"/>
            <a:ext cx="348462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b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124879" y="5998758"/>
                <a:ext cx="2073966" cy="6685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AK</m:t>
                      </m:r>
                      <m: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4879" y="5998758"/>
                <a:ext cx="2073966" cy="66851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8" name="Straight Connector 37"/>
          <p:cNvCxnSpPr/>
          <p:nvPr/>
        </p:nvCxnSpPr>
        <p:spPr>
          <a:xfrm>
            <a:off x="1661401" y="1515677"/>
            <a:ext cx="136733" cy="23083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1071524" y="2974340"/>
            <a:ext cx="136733" cy="23083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8053595" y="1212471"/>
            <a:ext cx="2085555" cy="496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b) </a:t>
            </a:r>
            <a:r>
              <a:rPr lang="en-US" sz="20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Chứng</a:t>
            </a:r>
            <a:r>
              <a:rPr lang="en-US" sz="20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minh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82"/>
              <p:cNvSpPr/>
              <p:nvPr/>
            </p:nvSpPr>
            <p:spPr>
              <a:xfrm>
                <a:off x="9741156" y="1163682"/>
                <a:ext cx="2073966" cy="6685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sz="200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200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AK</m:t>
                      </m:r>
                      <m:r>
                        <a:rPr lang="en-US" sz="200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000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0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</m:oMath>
                  </m:oMathPara>
                </a14:m>
                <a:endParaRPr lang="en-US" sz="2000" dirty="0">
                  <a:solidFill>
                    <a:srgbClr val="FFFF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83" name="Rectangle 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1156" y="1163682"/>
                <a:ext cx="2073966" cy="66851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9" name="TextBox 98"/>
          <p:cNvSpPr txBox="1"/>
          <p:nvPr/>
        </p:nvSpPr>
        <p:spPr>
          <a:xfrm>
            <a:off x="4177547" y="1238678"/>
            <a:ext cx="305280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a) </a:t>
            </a:r>
            <a:r>
              <a:rPr lang="en-US" sz="20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Chứng</a:t>
            </a:r>
            <a:r>
              <a:rPr lang="en-US" sz="20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minh: DK = K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tangle 99"/>
              <p:cNvSpPr/>
              <p:nvPr/>
            </p:nvSpPr>
            <p:spPr>
              <a:xfrm>
                <a:off x="4440665" y="1809093"/>
                <a:ext cx="1366976" cy="6705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00" name="Rectangle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0665" y="1809093"/>
                <a:ext cx="1366976" cy="67056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1" name="TextBox 100"/>
          <p:cNvSpPr txBox="1"/>
          <p:nvPr/>
        </p:nvSpPr>
        <p:spPr>
          <a:xfrm>
            <a:off x="4164367" y="1944481"/>
            <a:ext cx="4206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ì</a:t>
            </a:r>
            <a:endParaRPr lang="en-US" sz="200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Rectangle 101"/>
              <p:cNvSpPr/>
              <p:nvPr/>
            </p:nvSpPr>
            <p:spPr>
              <a:xfrm>
                <a:off x="4176101" y="2897223"/>
                <a:ext cx="252344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B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rung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điểm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AD</a:t>
                </a:r>
              </a:p>
            </p:txBody>
          </p:sp>
        </mc:Choice>
        <mc:Fallback xmlns="">
          <p:sp>
            <p:nvSpPr>
              <p:cNvPr id="102" name="Rectangle 10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6101" y="2897223"/>
                <a:ext cx="2523448" cy="400110"/>
              </a:xfrm>
              <a:prstGeom prst="rect">
                <a:avLst/>
              </a:prstGeom>
              <a:blipFill rotWithShape="0">
                <a:blip r:embed="rId9"/>
                <a:stretch>
                  <a:fillRect t="-7576" r="-1691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Rectangle 102"/>
              <p:cNvSpPr/>
              <p:nvPr/>
            </p:nvSpPr>
            <p:spPr>
              <a:xfrm>
                <a:off x="5651401" y="1944481"/>
                <a:ext cx="46519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en-US" sz="2000" dirty="0">
                  <a:solidFill>
                    <a:srgbClr val="FFFF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03" name="Rectangle 10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1401" y="1944481"/>
                <a:ext cx="465192" cy="40011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Rectangle 103"/>
              <p:cNvSpPr/>
              <p:nvPr/>
            </p:nvSpPr>
            <p:spPr>
              <a:xfrm>
                <a:off x="5938726" y="1832198"/>
                <a:ext cx="1354153" cy="6705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CE</m:t>
                      </m:r>
                      <m:r>
                        <a:rPr lang="en-US" sz="20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000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0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CB</m:t>
                      </m:r>
                    </m:oMath>
                  </m:oMathPara>
                </a14:m>
                <a:endParaRPr lang="en-US" sz="2000" dirty="0">
                  <a:solidFill>
                    <a:srgbClr val="FFFF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04" name="Rectangle 10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8726" y="1832198"/>
                <a:ext cx="1354153" cy="670568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/>
              <p:cNvSpPr txBox="1"/>
              <p:nvPr/>
            </p:nvSpPr>
            <p:spPr>
              <a:xfrm>
                <a:off x="4217876" y="3425507"/>
                <a:ext cx="1589766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CD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có:</a:t>
                </a:r>
              </a:p>
            </p:txBody>
          </p:sp>
        </mc:Choice>
        <mc:Fallback xmlns="">
          <p:sp>
            <p:nvSpPr>
              <p:cNvPr id="105" name="TextBox 1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7876" y="3425507"/>
                <a:ext cx="1589766" cy="553998"/>
              </a:xfrm>
              <a:prstGeom prst="rect">
                <a:avLst/>
              </a:prstGeom>
              <a:blipFill rotWithShape="0">
                <a:blip r:embed="rId12"/>
                <a:stretch>
                  <a:fillRect l="-4215" r="-3065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/>
              <p:cNvSpPr txBox="1"/>
              <p:nvPr/>
            </p:nvSpPr>
            <p:spPr>
              <a:xfrm>
                <a:off x="4166006" y="2323875"/>
                <a:ext cx="3422886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Vì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sz="200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sz="200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ia</m:t>
                    </m:r>
                    <m:r>
                      <a:rPr lang="en-US" sz="200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đố</m:t>
                    </m:r>
                    <m:r>
                      <m:rPr>
                        <m:sty m:val="p"/>
                      </m:rPr>
                      <a:rPr lang="en-US" sz="200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</m:t>
                    </m:r>
                    <m:r>
                      <a:rPr lang="en-US" sz="200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ia</m:t>
                    </m:r>
                    <m:r>
                      <a:rPr lang="en-US" sz="200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A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, BD = BA</a:t>
                </a:r>
              </a:p>
            </p:txBody>
          </p:sp>
        </mc:Choice>
        <mc:Fallback xmlns="">
          <p:sp>
            <p:nvSpPr>
              <p:cNvPr id="106" name="TextBox 1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6006" y="2323875"/>
                <a:ext cx="3422886" cy="553998"/>
              </a:xfrm>
              <a:prstGeom prst="rect">
                <a:avLst/>
              </a:prstGeom>
              <a:blipFill rotWithShape="0">
                <a:blip r:embed="rId13"/>
                <a:stretch>
                  <a:fillRect l="-1779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Rectangle 106"/>
              <p:cNvSpPr/>
              <p:nvPr/>
            </p:nvSpPr>
            <p:spPr>
              <a:xfrm>
                <a:off x="4166854" y="3232666"/>
                <a:ext cx="305301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000" dirty="0">
                    <a:solidFill>
                      <a:srgbClr val="FFFF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CB </a:t>
                </a:r>
                <a:r>
                  <a:rPr lang="en-US" sz="2000" dirty="0" err="1">
                    <a:solidFill>
                      <a:srgbClr val="FFFF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rgbClr val="FFFF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rgbClr val="FFFF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rung</a:t>
                </a:r>
                <a:r>
                  <a:rPr lang="en-US" sz="2000" dirty="0">
                    <a:solidFill>
                      <a:srgbClr val="FFFF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rgbClr val="FFFF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uyến</a:t>
                </a:r>
                <a:r>
                  <a:rPr lang="en-US" sz="2000" dirty="0">
                    <a:solidFill>
                      <a:srgbClr val="FFFF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CD</m:t>
                    </m:r>
                  </m:oMath>
                </a14:m>
                <a:endParaRPr lang="en-US" sz="2000" dirty="0">
                  <a:solidFill>
                    <a:srgbClr val="FFFF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07" name="Rectangle 10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6854" y="3232666"/>
                <a:ext cx="3053015" cy="400110"/>
              </a:xfrm>
              <a:prstGeom prst="rect">
                <a:avLst/>
              </a:prstGeom>
              <a:blipFill rotWithShape="0">
                <a:blip r:embed="rId14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8" name="Rectangle 107"/>
          <p:cNvSpPr/>
          <p:nvPr/>
        </p:nvSpPr>
        <p:spPr>
          <a:xfrm>
            <a:off x="4174753" y="3923309"/>
            <a:ext cx="27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B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à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rung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uyến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(</a:t>
            </a:r>
            <a:r>
              <a:rPr lang="en-US" sz="20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mt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/>
              <p:cNvSpPr txBox="1"/>
              <p:nvPr/>
            </p:nvSpPr>
            <p:spPr>
              <a:xfrm>
                <a:off x="4317196" y="4367837"/>
                <a:ext cx="286520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E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B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                        (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cmt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09" name="TextBox 1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7196" y="4367837"/>
                <a:ext cx="2865208" cy="307777"/>
              </a:xfrm>
              <a:prstGeom prst="rect">
                <a:avLst/>
              </a:prstGeom>
              <a:blipFill rotWithShape="0">
                <a:blip r:embed="rId15"/>
                <a:stretch>
                  <a:fillRect l="-2979" t="-26000" r="-3191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Rectangle 109"/>
              <p:cNvSpPr/>
              <p:nvPr/>
            </p:nvSpPr>
            <p:spPr>
              <a:xfrm>
                <a:off x="5133965" y="4169490"/>
                <a:ext cx="1354153" cy="6705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CE</m:t>
                      </m:r>
                      <m: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CB</m:t>
                      </m:r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10" name="Rectangle 10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3965" y="4169490"/>
                <a:ext cx="1354153" cy="670568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1" name="Right Brace 110"/>
          <p:cNvSpPr/>
          <p:nvPr/>
        </p:nvSpPr>
        <p:spPr>
          <a:xfrm>
            <a:off x="7174346" y="3908524"/>
            <a:ext cx="133885" cy="829789"/>
          </a:xfrm>
          <a:prstGeom prst="rightBrace">
            <a:avLst>
              <a:gd name="adj1" fmla="val 97544"/>
              <a:gd name="adj2" fmla="val 50000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Rectangle 111"/>
              <p:cNvSpPr/>
              <p:nvPr/>
            </p:nvSpPr>
            <p:spPr>
              <a:xfrm>
                <a:off x="4152380" y="4777137"/>
                <a:ext cx="270029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E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rọng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âm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CD</m:t>
                    </m:r>
                  </m:oMath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12" name="Rectangle 1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2380" y="4777137"/>
                <a:ext cx="2700291" cy="400110"/>
              </a:xfrm>
              <a:prstGeom prst="rect">
                <a:avLst/>
              </a:prstGeom>
              <a:blipFill rotWithShape="0">
                <a:blip r:embed="rId17"/>
                <a:stretch>
                  <a:fillRect t="-9231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Rectangle 112"/>
              <p:cNvSpPr/>
              <p:nvPr/>
            </p:nvSpPr>
            <p:spPr>
              <a:xfrm>
                <a:off x="4160642" y="5125280"/>
                <a:ext cx="305885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000" dirty="0">
                    <a:solidFill>
                      <a:srgbClr val="FFFF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A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K</m:t>
                    </m:r>
                    <m: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</m:t>
                    </m:r>
                    <m: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à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rung</m:t>
                    </m:r>
                    <m: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uy</m:t>
                    </m:r>
                    <m: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ế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</m:t>
                    </m:r>
                    <m: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∆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CD</m:t>
                    </m:r>
                  </m:oMath>
                </a14:m>
                <a:endParaRPr lang="en-US" sz="2000" dirty="0">
                  <a:solidFill>
                    <a:srgbClr val="FFFF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13" name="Rectangle 1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0642" y="5125280"/>
                <a:ext cx="3058851" cy="400110"/>
              </a:xfrm>
              <a:prstGeom prst="rect">
                <a:avLst/>
              </a:prstGeom>
              <a:blipFill rotWithShape="0">
                <a:blip r:embed="rId18"/>
                <a:stretch>
                  <a:fillRect t="-9231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Rectangle 113"/>
              <p:cNvSpPr/>
              <p:nvPr/>
            </p:nvSpPr>
            <p:spPr>
              <a:xfrm>
                <a:off x="4160642" y="5453267"/>
                <a:ext cx="251222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K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rung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điểm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CD</a:t>
                </a:r>
              </a:p>
            </p:txBody>
          </p:sp>
        </mc:Choice>
        <mc:Fallback xmlns="">
          <p:sp>
            <p:nvSpPr>
              <p:cNvPr id="114" name="Rectangle 1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0642" y="5453267"/>
                <a:ext cx="2512226" cy="400110"/>
              </a:xfrm>
              <a:prstGeom prst="rect">
                <a:avLst/>
              </a:prstGeom>
              <a:blipFill rotWithShape="0">
                <a:blip r:embed="rId19"/>
                <a:stretch>
                  <a:fillRect t="-9231" r="-1699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Rectangle 114"/>
              <p:cNvSpPr/>
              <p:nvPr/>
            </p:nvSpPr>
            <p:spPr>
              <a:xfrm>
                <a:off x="4089785" y="5877448"/>
                <a:ext cx="150765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DK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KC</m:t>
                      </m:r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15" name="Rectangle 1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9785" y="5877448"/>
                <a:ext cx="1507657" cy="400110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0" name="Rectangle 129"/>
          <p:cNvSpPr/>
          <p:nvPr/>
        </p:nvSpPr>
        <p:spPr>
          <a:xfrm>
            <a:off x="8890238" y="2171235"/>
            <a:ext cx="18758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ơ</a:t>
            </a:r>
            <a:r>
              <a:rPr lang="en-US" sz="20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ồ</a:t>
            </a:r>
            <a:r>
              <a:rPr lang="en-US" sz="20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r>
              <a:rPr lang="en-US" sz="20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ích</a:t>
            </a:r>
            <a:endParaRPr lang="en-US" sz="2000" dirty="0">
              <a:solidFill>
                <a:srgbClr val="FFFF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131" name="Straight Arrow Connector 130"/>
          <p:cNvCxnSpPr/>
          <p:nvPr/>
        </p:nvCxnSpPr>
        <p:spPr>
          <a:xfrm flipV="1">
            <a:off x="9966857" y="2932267"/>
            <a:ext cx="0" cy="444253"/>
          </a:xfrm>
          <a:prstGeom prst="straightConnector1">
            <a:avLst/>
          </a:prstGeom>
          <a:ln w="285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/>
          <p:cNvCxnSpPr/>
          <p:nvPr/>
        </p:nvCxnSpPr>
        <p:spPr>
          <a:xfrm>
            <a:off x="9095506" y="3367059"/>
            <a:ext cx="1742702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/>
          <p:cNvCxnSpPr/>
          <p:nvPr/>
        </p:nvCxnSpPr>
        <p:spPr>
          <a:xfrm>
            <a:off x="9095506" y="3356332"/>
            <a:ext cx="0" cy="372671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/>
          <p:cNvCxnSpPr/>
          <p:nvPr/>
        </p:nvCxnSpPr>
        <p:spPr>
          <a:xfrm>
            <a:off x="10838208" y="3356332"/>
            <a:ext cx="0" cy="372671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" name="TextBox 134"/>
          <p:cNvSpPr txBox="1"/>
          <p:nvPr/>
        </p:nvSpPr>
        <p:spPr>
          <a:xfrm>
            <a:off x="8639464" y="2523331"/>
            <a:ext cx="46332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b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Rectangle 135"/>
              <p:cNvSpPr/>
              <p:nvPr/>
            </p:nvSpPr>
            <p:spPr>
              <a:xfrm>
                <a:off x="8935083" y="2459778"/>
                <a:ext cx="2073966" cy="6685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AK</m:t>
                      </m:r>
                      <m: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36" name="Rectangle 1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5083" y="2459778"/>
                <a:ext cx="2073966" cy="668516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Rectangle 136"/>
              <p:cNvSpPr/>
              <p:nvPr/>
            </p:nvSpPr>
            <p:spPr>
              <a:xfrm>
                <a:off x="8097499" y="3814556"/>
                <a:ext cx="1833514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E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rọng</a:t>
                </a:r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âm</a:t>
                </a:r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algn="ctr"/>
                <a:r>
                  <a:rPr lang="en-US" sz="20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CD</m:t>
                    </m:r>
                  </m:oMath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37" name="Rectangle 1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7499" y="3814556"/>
                <a:ext cx="1833514" cy="707886"/>
              </a:xfrm>
              <a:prstGeom prst="rect">
                <a:avLst/>
              </a:prstGeom>
              <a:blipFill rotWithShape="0">
                <a:blip r:embed="rId22"/>
                <a:stretch>
                  <a:fillRect l="-3322" t="-51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Rectangle 137"/>
              <p:cNvSpPr/>
              <p:nvPr/>
            </p:nvSpPr>
            <p:spPr>
              <a:xfrm>
                <a:off x="9708339" y="3775420"/>
                <a:ext cx="2394117" cy="6685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CE</m:t>
                      </m:r>
                      <m: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chemeClr val="bg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E</m:t>
                      </m:r>
                      <m: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38" name="Rectangle 1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8339" y="3775420"/>
                <a:ext cx="2394117" cy="668516"/>
              </a:xfrm>
              <a:prstGeom prst="rect">
                <a:avLst/>
              </a:prstGeom>
              <a:blipFill rotWithShape="0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9" name="Straight Arrow Connector 138"/>
          <p:cNvCxnSpPr/>
          <p:nvPr/>
        </p:nvCxnSpPr>
        <p:spPr>
          <a:xfrm flipV="1">
            <a:off x="10838208" y="4400771"/>
            <a:ext cx="0" cy="444253"/>
          </a:xfrm>
          <a:prstGeom prst="straightConnector1">
            <a:avLst/>
          </a:prstGeom>
          <a:ln w="285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Rectangle 139"/>
              <p:cNvSpPr/>
              <p:nvPr/>
            </p:nvSpPr>
            <p:spPr>
              <a:xfrm>
                <a:off x="9858987" y="4808594"/>
                <a:ext cx="183781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CE</m:t>
                      </m:r>
                      <m: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chemeClr val="bg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E</m:t>
                      </m:r>
                      <m: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40" name="Rectangle 1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8987" y="4808594"/>
                <a:ext cx="1837811" cy="400110"/>
              </a:xfrm>
              <a:prstGeom prst="rect">
                <a:avLst/>
              </a:prstGeom>
              <a:blipFill rotWithShape="0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TextBox 140"/>
              <p:cNvSpPr txBox="1"/>
              <p:nvPr/>
            </p:nvSpPr>
            <p:spPr>
              <a:xfrm>
                <a:off x="9571760" y="5089401"/>
                <a:ext cx="2412263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>
                    <a:solidFill>
                      <a:srgbClr val="FFFF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Bất </a:t>
                </a:r>
                <a:r>
                  <a:rPr lang="en-US" sz="2000" dirty="0" err="1">
                    <a:solidFill>
                      <a:srgbClr val="FFFF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đẳng</a:t>
                </a:r>
                <a:r>
                  <a:rPr lang="en-US" sz="2000" dirty="0">
                    <a:solidFill>
                      <a:srgbClr val="FFFF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rgbClr val="FFFF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hức</a:t>
                </a:r>
                <a:r>
                  <a:rPr lang="en-US" sz="2000" dirty="0">
                    <a:solidFill>
                      <a:srgbClr val="FFFF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</a:p>
              <a:p>
                <a:r>
                  <a:rPr lang="en-US" sz="2000" dirty="0">
                    <a:solidFill>
                      <a:srgbClr val="FFFF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am </a:t>
                </a:r>
                <a:r>
                  <a:rPr lang="en-US" sz="2000" dirty="0" err="1">
                    <a:solidFill>
                      <a:srgbClr val="FFFF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giác</a:t>
                </a:r>
                <a:r>
                  <a:rPr lang="en-US" sz="2000" dirty="0">
                    <a:solidFill>
                      <a:srgbClr val="FFFF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rgbClr val="FFFF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rong</a:t>
                </a:r>
                <a:r>
                  <a:rPr lang="en-US" sz="2000" dirty="0">
                    <a:solidFill>
                      <a:srgbClr val="FFFF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EC</m:t>
                    </m:r>
                  </m:oMath>
                </a14:m>
                <a:endParaRPr lang="en-US" sz="2000" dirty="0">
                  <a:solidFill>
                    <a:srgbClr val="FFFF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41" name="TextBox 1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1760" y="5089401"/>
                <a:ext cx="2412263" cy="707886"/>
              </a:xfrm>
              <a:prstGeom prst="rect">
                <a:avLst/>
              </a:prstGeom>
              <a:blipFill rotWithShape="0">
                <a:blip r:embed="rId25"/>
                <a:stretch>
                  <a:fillRect l="-2525" t="-5172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2107251" y="2346265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00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1868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/>
      <p:bldP spid="135" grpId="0"/>
      <p:bldP spid="136" grpId="0"/>
      <p:bldP spid="137" grpId="0"/>
      <p:bldP spid="138" grpId="0"/>
      <p:bldP spid="140" grpId="0"/>
      <p:bldP spid="1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6388" y="4068473"/>
            <a:ext cx="10979223" cy="14784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 53:</a:t>
            </a:r>
          </a:p>
          <a:p>
            <a:pPr algn="ctr">
              <a:lnSpc>
                <a:spcPct val="150000"/>
              </a:lnSpc>
            </a:pP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 CHẤT BA ĐƯỜNG TRUNG TUYẾN CỦA TAM GIÁC</a:t>
            </a:r>
            <a:endParaRPr lang="vi-VN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742788" y="481656"/>
            <a:ext cx="677781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Ở GIÁO DỤC VÀ ĐÀO TẠO HÀ NỘI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5239" y="1686018"/>
            <a:ext cx="1892913" cy="1892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350178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749721" y="607586"/>
            <a:ext cx="281217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2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176966" y="1207750"/>
            <a:ext cx="26452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oàn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ành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âu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3b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76966" y="1638637"/>
            <a:ext cx="57658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àm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ác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ài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27, 28, 29, 30 (SGK –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rang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67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76966" y="2069524"/>
            <a:ext cx="62752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huẩn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ị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ài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au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: </a:t>
            </a:r>
            <a:r>
              <a:rPr lang="en-US" sz="24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“</a:t>
            </a:r>
            <a:r>
              <a:rPr lang="en-US" sz="24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sz="24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rừ</a:t>
            </a:r>
            <a:r>
              <a:rPr lang="en-US" sz="24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a</a:t>
            </a:r>
            <a:r>
              <a:rPr lang="en-US" sz="24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ức</a:t>
            </a:r>
            <a:r>
              <a:rPr lang="en-US" sz="24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ột</a:t>
            </a:r>
            <a:r>
              <a:rPr lang="en-US" sz="24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iến</a:t>
            </a:r>
            <a:r>
              <a:rPr lang="en-US" sz="24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” </a:t>
            </a:r>
          </a:p>
        </p:txBody>
      </p:sp>
    </p:spTree>
    <p:extLst>
      <p:ext uri="{BB962C8B-B14F-4D97-AF65-F5344CB8AC3E}">
        <p14:creationId xmlns:p14="http://schemas.microsoft.com/office/powerpoint/2010/main" val="36609389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3" name="Straight Connector 62"/>
          <p:cNvCxnSpPr/>
          <p:nvPr/>
        </p:nvCxnSpPr>
        <p:spPr>
          <a:xfrm flipH="1" flipV="1">
            <a:off x="1658772" y="3449604"/>
            <a:ext cx="2889705" cy="1146839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H="1">
            <a:off x="1105185" y="3443084"/>
            <a:ext cx="2299155" cy="1167761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128045" y="4606185"/>
            <a:ext cx="3443955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1128045" y="2290276"/>
            <a:ext cx="1068224" cy="2315909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196269" y="2290276"/>
            <a:ext cx="2375731" cy="2315909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20"/>
          <p:cNvSpPr>
            <a:spLocks noChangeArrowheads="1"/>
          </p:cNvSpPr>
          <p:nvPr/>
        </p:nvSpPr>
        <p:spPr bwMode="auto">
          <a:xfrm flipV="1">
            <a:off x="4541782" y="4579588"/>
            <a:ext cx="45719" cy="45719"/>
          </a:xfrm>
          <a:prstGeom prst="ellipse">
            <a:avLst/>
          </a:prstGeom>
          <a:solidFill>
            <a:schemeClr val="bg1"/>
          </a:solidFill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2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4587501" y="4623545"/>
            <a:ext cx="18434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200" b="1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B</a:t>
            </a:r>
            <a:endParaRPr kumimoji="0" lang="vi-VN" sz="2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2" name="Oval 20"/>
          <p:cNvSpPr>
            <a:spLocks noChangeArrowheads="1"/>
          </p:cNvSpPr>
          <p:nvPr/>
        </p:nvSpPr>
        <p:spPr bwMode="auto">
          <a:xfrm flipV="1">
            <a:off x="1105185" y="4577826"/>
            <a:ext cx="45719" cy="45719"/>
          </a:xfrm>
          <a:prstGeom prst="ellipse">
            <a:avLst/>
          </a:prstGeom>
          <a:solidFill>
            <a:schemeClr val="bg1"/>
          </a:solidFill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2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3" name="Rectangle 21"/>
          <p:cNvSpPr>
            <a:spLocks noChangeArrowheads="1"/>
          </p:cNvSpPr>
          <p:nvPr/>
        </p:nvSpPr>
        <p:spPr bwMode="auto">
          <a:xfrm>
            <a:off x="2066181" y="1943229"/>
            <a:ext cx="18434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  <a:endParaRPr kumimoji="0" lang="vi-VN" sz="2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1011572" y="4623545"/>
            <a:ext cx="1619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</a:t>
            </a:r>
            <a:endParaRPr kumimoji="0" lang="vi-VN" sz="2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13220" y="959223"/>
            <a:ext cx="5982779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1</a:t>
            </a:r>
            <a:r>
              <a:rPr lang="vi-VN" sz="2400" b="1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. </a:t>
            </a:r>
            <a:r>
              <a:rPr lang="en-US" sz="2400" b="1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ĐƯỜNG TRUNG TUYẾN CỦA TAM GIÁC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315563" y="197069"/>
            <a:ext cx="8323823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b="1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ÍNH CHẤT BA ĐƯỜNG TRUNG TUYẾN CỦA TAM GIÁC</a:t>
            </a:r>
            <a:endParaRPr lang="vi-VN" sz="2400" b="1" dirty="0">
              <a:solidFill>
                <a:srgbClr val="FFFF00"/>
              </a:solidFill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>
            <a:off x="5573702" y="1735806"/>
            <a:ext cx="0" cy="5020875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3655092" y="4490770"/>
            <a:ext cx="136733" cy="230832"/>
          </a:xfrm>
          <a:prstGeom prst="line">
            <a:avLst/>
          </a:prstGeom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1929448" y="4490770"/>
            <a:ext cx="136733" cy="230832"/>
          </a:xfrm>
          <a:prstGeom prst="line">
            <a:avLst/>
          </a:prstGeom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21"/>
          <p:cNvSpPr>
            <a:spLocks noChangeArrowheads="1"/>
          </p:cNvSpPr>
          <p:nvPr/>
        </p:nvSpPr>
        <p:spPr bwMode="auto">
          <a:xfrm>
            <a:off x="2762853" y="4647912"/>
            <a:ext cx="23884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</a:t>
            </a:r>
            <a:endParaRPr kumimoji="0" lang="vi-VN" sz="2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810176" y="1799939"/>
            <a:ext cx="568285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- </a:t>
            </a:r>
            <a:r>
              <a:rPr lang="en-US" sz="2800" dirty="0" err="1">
                <a:solidFill>
                  <a:srgbClr val="FFC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oạn</a:t>
            </a:r>
            <a:r>
              <a:rPr lang="en-US" sz="2800" dirty="0">
                <a:solidFill>
                  <a:srgbClr val="FFC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ẳng</a:t>
            </a:r>
            <a:r>
              <a:rPr lang="en-US" sz="2800" dirty="0">
                <a:solidFill>
                  <a:srgbClr val="FFC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AM </a:t>
            </a:r>
            <a:r>
              <a:rPr lang="en-US" sz="28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ối</a:t>
            </a:r>
            <a:r>
              <a:rPr lang="en-US" sz="28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ỉnh</a:t>
            </a:r>
            <a:r>
              <a:rPr lang="en-US" sz="2800" i="1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A </a:t>
            </a:r>
            <a:r>
              <a:rPr lang="en-US" sz="28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tam </a:t>
            </a:r>
            <a:r>
              <a:rPr lang="en-US" sz="28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iác</a:t>
            </a:r>
            <a:r>
              <a:rPr lang="en-US" sz="28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ABC </a:t>
            </a:r>
            <a:r>
              <a:rPr lang="en-US" sz="28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rung</a:t>
            </a:r>
            <a:r>
              <a:rPr lang="en-US" sz="2800" i="1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iểm</a:t>
            </a:r>
            <a:r>
              <a:rPr lang="en-US" sz="2800" i="1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M </a:t>
            </a:r>
            <a:r>
              <a:rPr lang="en-US" sz="2800" i="1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2800" i="1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ạnh</a:t>
            </a:r>
            <a:r>
              <a:rPr lang="en-US" sz="2800" i="1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BC </a:t>
            </a:r>
            <a:r>
              <a:rPr lang="en-US" sz="28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ọi</a:t>
            </a:r>
            <a:r>
              <a:rPr lang="en-US" sz="28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ường</a:t>
            </a:r>
            <a:r>
              <a:rPr lang="en-US" sz="2800" dirty="0">
                <a:solidFill>
                  <a:srgbClr val="FFC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rung</a:t>
            </a:r>
            <a:r>
              <a:rPr lang="en-US" sz="2800" dirty="0">
                <a:solidFill>
                  <a:srgbClr val="FFC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uyến</a:t>
            </a:r>
            <a:r>
              <a:rPr lang="en-US" sz="2800" dirty="0">
                <a:solidFill>
                  <a:srgbClr val="FFC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(</a:t>
            </a:r>
            <a:r>
              <a:rPr lang="en-US" sz="28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xuất</a:t>
            </a:r>
            <a:r>
              <a:rPr lang="en-US" sz="28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hát</a:t>
            </a:r>
            <a:r>
              <a:rPr lang="en-US" sz="28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ừ</a:t>
            </a:r>
            <a:r>
              <a:rPr lang="en-US" sz="28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ỉnh</a:t>
            </a:r>
            <a:r>
              <a:rPr lang="en-US" sz="28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A </a:t>
            </a:r>
            <a:r>
              <a:rPr lang="en-US" sz="28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oặc</a:t>
            </a:r>
            <a:r>
              <a:rPr lang="en-US" sz="28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ứng</a:t>
            </a:r>
            <a:r>
              <a:rPr lang="en-US" sz="28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ạnh</a:t>
            </a:r>
            <a:r>
              <a:rPr lang="en-US" sz="28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BC) </a:t>
            </a:r>
            <a:r>
              <a:rPr lang="en-US" sz="28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tam </a:t>
            </a:r>
            <a:r>
              <a:rPr lang="en-US" sz="28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iác</a:t>
            </a:r>
            <a:r>
              <a:rPr lang="en-US" sz="28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ABC.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813349" y="4637178"/>
            <a:ext cx="56828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-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ường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ẳng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AM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ũng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ược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ọi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ường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rung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uyến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</p:txBody>
      </p:sp>
      <p:cxnSp>
        <p:nvCxnSpPr>
          <p:cNvPr id="37" name="Straight Connector 36"/>
          <p:cNvCxnSpPr>
            <a:endCxn id="19" idx="4"/>
          </p:cNvCxnSpPr>
          <p:nvPr/>
        </p:nvCxnSpPr>
        <p:spPr>
          <a:xfrm flipH="1" flipV="1">
            <a:off x="2198697" y="2318850"/>
            <a:ext cx="647760" cy="2286801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9"/>
          <p:cNvSpPr>
            <a:spLocks noChangeArrowheads="1"/>
          </p:cNvSpPr>
          <p:nvPr/>
        </p:nvSpPr>
        <p:spPr bwMode="auto">
          <a:xfrm>
            <a:off x="2170122" y="2261700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2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3" name="Oval 19"/>
          <p:cNvSpPr>
            <a:spLocks noChangeArrowheads="1"/>
          </p:cNvSpPr>
          <p:nvPr/>
        </p:nvSpPr>
        <p:spPr bwMode="auto">
          <a:xfrm>
            <a:off x="2817768" y="4577190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2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6" name="Oval 19"/>
          <p:cNvSpPr>
            <a:spLocks noChangeArrowheads="1"/>
          </p:cNvSpPr>
          <p:nvPr/>
        </p:nvSpPr>
        <p:spPr bwMode="auto">
          <a:xfrm>
            <a:off x="3355559" y="3424555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2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723954" y="2890080"/>
            <a:ext cx="283071" cy="115416"/>
            <a:chOff x="2723954" y="2890080"/>
            <a:chExt cx="283071" cy="115416"/>
          </a:xfrm>
        </p:grpSpPr>
        <p:cxnSp>
          <p:nvCxnSpPr>
            <p:cNvPr id="47" name="Straight Connector 46"/>
            <p:cNvCxnSpPr/>
            <p:nvPr/>
          </p:nvCxnSpPr>
          <p:spPr>
            <a:xfrm flipV="1">
              <a:off x="2723954" y="2890080"/>
              <a:ext cx="252591" cy="52307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V="1">
              <a:off x="2754434" y="2957848"/>
              <a:ext cx="252591" cy="47648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5" name="Oval 19"/>
          <p:cNvSpPr>
            <a:spLocks noChangeArrowheads="1"/>
          </p:cNvSpPr>
          <p:nvPr/>
        </p:nvSpPr>
        <p:spPr bwMode="auto">
          <a:xfrm>
            <a:off x="1628502" y="3413338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2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790736" y="2722358"/>
            <a:ext cx="285810" cy="253692"/>
            <a:chOff x="1790736" y="2722358"/>
            <a:chExt cx="285810" cy="253692"/>
          </a:xfrm>
        </p:grpSpPr>
        <p:cxnSp>
          <p:nvCxnSpPr>
            <p:cNvPr id="54" name="Straight Connector 53"/>
            <p:cNvCxnSpPr/>
            <p:nvPr/>
          </p:nvCxnSpPr>
          <p:spPr>
            <a:xfrm>
              <a:off x="1856963" y="2722358"/>
              <a:ext cx="152431" cy="253692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H="1">
              <a:off x="1790736" y="2802320"/>
              <a:ext cx="285810" cy="101292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3412709" y="3152283"/>
            <a:ext cx="19236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</a:t>
            </a:r>
            <a:endParaRPr kumimoji="0" lang="vi-VN" sz="2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62" name="Rectangle 21"/>
          <p:cNvSpPr>
            <a:spLocks noChangeArrowheads="1"/>
          </p:cNvSpPr>
          <p:nvPr/>
        </p:nvSpPr>
        <p:spPr bwMode="auto">
          <a:xfrm>
            <a:off x="1450561" y="3226289"/>
            <a:ext cx="17312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</a:t>
            </a:r>
            <a:endParaRPr kumimoji="0" lang="vi-VN" sz="2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69" name="Oval 19"/>
          <p:cNvSpPr>
            <a:spLocks noChangeArrowheads="1"/>
          </p:cNvSpPr>
          <p:nvPr/>
        </p:nvSpPr>
        <p:spPr bwMode="auto">
          <a:xfrm>
            <a:off x="2598812" y="3806190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2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3" name="Rectangle 21"/>
          <p:cNvSpPr>
            <a:spLocks noChangeArrowheads="1"/>
          </p:cNvSpPr>
          <p:nvPr/>
        </p:nvSpPr>
        <p:spPr bwMode="auto">
          <a:xfrm>
            <a:off x="2626834" y="3471459"/>
            <a:ext cx="18274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endParaRPr kumimoji="0" lang="vi-VN" sz="2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3770579" y="3907607"/>
            <a:ext cx="283071" cy="115416"/>
            <a:chOff x="2723954" y="2890080"/>
            <a:chExt cx="283071" cy="115416"/>
          </a:xfrm>
        </p:grpSpPr>
        <p:cxnSp>
          <p:nvCxnSpPr>
            <p:cNvPr id="48" name="Straight Connector 47"/>
            <p:cNvCxnSpPr/>
            <p:nvPr/>
          </p:nvCxnSpPr>
          <p:spPr>
            <a:xfrm flipV="1">
              <a:off x="2723954" y="2890080"/>
              <a:ext cx="252591" cy="52307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V="1">
              <a:off x="2754434" y="2957848"/>
              <a:ext cx="252591" cy="47648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Group 50"/>
          <p:cNvGrpSpPr/>
          <p:nvPr/>
        </p:nvGrpSpPr>
        <p:grpSpPr>
          <a:xfrm>
            <a:off x="1266703" y="3865454"/>
            <a:ext cx="285810" cy="253692"/>
            <a:chOff x="1790736" y="2722358"/>
            <a:chExt cx="285810" cy="253692"/>
          </a:xfrm>
        </p:grpSpPr>
        <p:cxnSp>
          <p:nvCxnSpPr>
            <p:cNvPr id="57" name="Straight Connector 56"/>
            <p:cNvCxnSpPr/>
            <p:nvPr/>
          </p:nvCxnSpPr>
          <p:spPr>
            <a:xfrm>
              <a:off x="1856963" y="2722358"/>
              <a:ext cx="152431" cy="253692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>
              <a:off x="1790736" y="2802320"/>
              <a:ext cx="285810" cy="101292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4" name="TextBox 63"/>
          <p:cNvSpPr txBox="1"/>
          <p:nvPr/>
        </p:nvSpPr>
        <p:spPr>
          <a:xfrm>
            <a:off x="5830992" y="5343881"/>
            <a:ext cx="50943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-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tam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iác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a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ường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rung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uyến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810176" y="4186806"/>
            <a:ext cx="1079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hú</a:t>
            </a:r>
            <a:r>
              <a:rPr lang="en-US" sz="2400" b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ý:</a:t>
            </a:r>
          </a:p>
        </p:txBody>
      </p:sp>
    </p:spTree>
    <p:extLst>
      <p:ext uri="{BB962C8B-B14F-4D97-AF65-F5344CB8AC3E}">
        <p14:creationId xmlns:p14="http://schemas.microsoft.com/office/powerpoint/2010/main" val="541953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/>
      <p:bldP spid="22" grpId="0" animBg="1"/>
      <p:bldP spid="23" grpId="0"/>
      <p:bldP spid="24" grpId="0"/>
      <p:bldP spid="25" grpId="0"/>
      <p:bldP spid="34" grpId="0"/>
      <p:bldP spid="35" grpId="0"/>
      <p:bldP spid="36" grpId="0"/>
      <p:bldP spid="19" grpId="0" animBg="1"/>
      <p:bldP spid="33" grpId="0" animBg="1"/>
      <p:bldP spid="46" grpId="0" animBg="1"/>
      <p:bldP spid="55" grpId="0" animBg="1"/>
      <p:bldP spid="61" grpId="0"/>
      <p:bldP spid="62" grpId="0"/>
      <p:bldP spid="69" grpId="0" animBg="1"/>
      <p:bldP spid="43" grpId="0"/>
      <p:bldP spid="64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">
            <a:extLst>
              <a:ext uri="{FF2B5EF4-FFF2-40B4-BE49-F238E27FC236}">
                <a16:creationId xmlns:a16="http://schemas.microsoft.com/office/drawing/2014/main" id="{0D433C47-84E6-45C2-B04D-0F01BF9EF991}"/>
              </a:ext>
            </a:extLst>
          </p:cNvPr>
          <p:cNvGrpSpPr>
            <a:grpSpLocks/>
          </p:cNvGrpSpPr>
          <p:nvPr/>
        </p:nvGrpSpPr>
        <p:grpSpPr bwMode="auto">
          <a:xfrm>
            <a:off x="5610225" y="381000"/>
            <a:ext cx="5133975" cy="5715000"/>
            <a:chOff x="2526" y="336"/>
            <a:chExt cx="3234" cy="3600"/>
          </a:xfrm>
        </p:grpSpPr>
        <p:sp>
          <p:nvSpPr>
            <p:cNvPr id="10258" name="Rectangle 3">
              <a:extLst>
                <a:ext uri="{FF2B5EF4-FFF2-40B4-BE49-F238E27FC236}">
                  <a16:creationId xmlns:a16="http://schemas.microsoft.com/office/drawing/2014/main" id="{7BAF8F07-5A59-4D56-AA94-A78A54CEB1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4" y="3544"/>
              <a:ext cx="296" cy="344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259" name="Rectangle 4">
              <a:extLst>
                <a:ext uri="{FF2B5EF4-FFF2-40B4-BE49-F238E27FC236}">
                  <a16:creationId xmlns:a16="http://schemas.microsoft.com/office/drawing/2014/main" id="{F244A56B-0B06-4218-ADF7-C36595E960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8" y="3544"/>
              <a:ext cx="296" cy="344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260" name="Rectangle 5">
              <a:extLst>
                <a:ext uri="{FF2B5EF4-FFF2-40B4-BE49-F238E27FC236}">
                  <a16:creationId xmlns:a16="http://schemas.microsoft.com/office/drawing/2014/main" id="{B795E598-D83F-45E0-9529-FFF46EC6F3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8" y="3544"/>
              <a:ext cx="280" cy="344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261" name="Rectangle 6">
              <a:extLst>
                <a:ext uri="{FF2B5EF4-FFF2-40B4-BE49-F238E27FC236}">
                  <a16:creationId xmlns:a16="http://schemas.microsoft.com/office/drawing/2014/main" id="{475AC735-55DC-49F5-9AB2-5B0506AAE4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8" y="3544"/>
              <a:ext cx="320" cy="344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262" name="Rectangle 7">
              <a:extLst>
                <a:ext uri="{FF2B5EF4-FFF2-40B4-BE49-F238E27FC236}">
                  <a16:creationId xmlns:a16="http://schemas.microsoft.com/office/drawing/2014/main" id="{42439E55-FA00-4FC0-8FED-F801A74CE4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2" y="3544"/>
              <a:ext cx="296" cy="344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263" name="Rectangle 8">
              <a:extLst>
                <a:ext uri="{FF2B5EF4-FFF2-40B4-BE49-F238E27FC236}">
                  <a16:creationId xmlns:a16="http://schemas.microsoft.com/office/drawing/2014/main" id="{DC9DA427-141D-46A1-B901-F1520E71C4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6" y="3544"/>
              <a:ext cx="296" cy="344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264" name="Rectangle 9">
              <a:extLst>
                <a:ext uri="{FF2B5EF4-FFF2-40B4-BE49-F238E27FC236}">
                  <a16:creationId xmlns:a16="http://schemas.microsoft.com/office/drawing/2014/main" id="{EA9F77F7-FE76-4BB4-B5F2-8C8EE710DB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" y="3544"/>
              <a:ext cx="296" cy="344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265" name="Rectangle 10">
              <a:extLst>
                <a:ext uri="{FF2B5EF4-FFF2-40B4-BE49-F238E27FC236}">
                  <a16:creationId xmlns:a16="http://schemas.microsoft.com/office/drawing/2014/main" id="{0CF49EDC-F815-4007-9CDA-29B0509792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4" y="3544"/>
              <a:ext cx="296" cy="344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266" name="Rectangle 11">
              <a:extLst>
                <a:ext uri="{FF2B5EF4-FFF2-40B4-BE49-F238E27FC236}">
                  <a16:creationId xmlns:a16="http://schemas.microsoft.com/office/drawing/2014/main" id="{391B8235-923F-4192-BB79-F4CA272B6A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6" y="3544"/>
              <a:ext cx="328" cy="344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267" name="Rectangle 12">
              <a:extLst>
                <a:ext uri="{FF2B5EF4-FFF2-40B4-BE49-F238E27FC236}">
                  <a16:creationId xmlns:a16="http://schemas.microsoft.com/office/drawing/2014/main" id="{8D53C401-4C03-4BF0-A838-EF6639391A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6" y="3544"/>
              <a:ext cx="320" cy="344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268" name="Rectangle 13">
              <a:extLst>
                <a:ext uri="{FF2B5EF4-FFF2-40B4-BE49-F238E27FC236}">
                  <a16:creationId xmlns:a16="http://schemas.microsoft.com/office/drawing/2014/main" id="{B42C9BF0-0E20-4009-BB62-81933CBA1A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4" y="3205"/>
              <a:ext cx="296" cy="33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269" name="Rectangle 14">
              <a:extLst>
                <a:ext uri="{FF2B5EF4-FFF2-40B4-BE49-F238E27FC236}">
                  <a16:creationId xmlns:a16="http://schemas.microsoft.com/office/drawing/2014/main" id="{9E728BFB-5D46-4E99-AB9D-F1003FC5FA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8" y="3205"/>
              <a:ext cx="296" cy="33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270" name="Rectangle 15">
              <a:extLst>
                <a:ext uri="{FF2B5EF4-FFF2-40B4-BE49-F238E27FC236}">
                  <a16:creationId xmlns:a16="http://schemas.microsoft.com/office/drawing/2014/main" id="{A1FE7B94-6FFB-4609-BAA1-A4C49D95B3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8" y="3205"/>
              <a:ext cx="280" cy="33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271" name="Rectangle 16">
              <a:extLst>
                <a:ext uri="{FF2B5EF4-FFF2-40B4-BE49-F238E27FC236}">
                  <a16:creationId xmlns:a16="http://schemas.microsoft.com/office/drawing/2014/main" id="{7AE413EA-140C-41DB-8938-3C0FEC570D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8" y="3205"/>
              <a:ext cx="320" cy="33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272" name="Rectangle 17">
              <a:extLst>
                <a:ext uri="{FF2B5EF4-FFF2-40B4-BE49-F238E27FC236}">
                  <a16:creationId xmlns:a16="http://schemas.microsoft.com/office/drawing/2014/main" id="{11014A3F-E903-4AD3-8CFB-AC6D312E67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2" y="3205"/>
              <a:ext cx="296" cy="33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273" name="Rectangle 18">
              <a:extLst>
                <a:ext uri="{FF2B5EF4-FFF2-40B4-BE49-F238E27FC236}">
                  <a16:creationId xmlns:a16="http://schemas.microsoft.com/office/drawing/2014/main" id="{19FB58BB-CB63-4973-9369-1F86BE4432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6" y="3205"/>
              <a:ext cx="296" cy="33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274" name="Rectangle 19">
              <a:extLst>
                <a:ext uri="{FF2B5EF4-FFF2-40B4-BE49-F238E27FC236}">
                  <a16:creationId xmlns:a16="http://schemas.microsoft.com/office/drawing/2014/main" id="{43976F32-BD63-45E7-BAE8-E9161D9EE0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" y="3205"/>
              <a:ext cx="296" cy="33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275" name="Rectangle 20">
              <a:extLst>
                <a:ext uri="{FF2B5EF4-FFF2-40B4-BE49-F238E27FC236}">
                  <a16:creationId xmlns:a16="http://schemas.microsoft.com/office/drawing/2014/main" id="{7CA31DC0-B619-4D8D-8E7A-702672E136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4" y="3205"/>
              <a:ext cx="296" cy="33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276" name="Rectangle 21">
              <a:extLst>
                <a:ext uri="{FF2B5EF4-FFF2-40B4-BE49-F238E27FC236}">
                  <a16:creationId xmlns:a16="http://schemas.microsoft.com/office/drawing/2014/main" id="{D648C269-A6A8-41C4-A377-C869E32EF0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6" y="3205"/>
              <a:ext cx="328" cy="33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277" name="Rectangle 22">
              <a:extLst>
                <a:ext uri="{FF2B5EF4-FFF2-40B4-BE49-F238E27FC236}">
                  <a16:creationId xmlns:a16="http://schemas.microsoft.com/office/drawing/2014/main" id="{AD6A1C87-D785-4133-A9A6-ED2197ECD7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6" y="3205"/>
              <a:ext cx="320" cy="33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278" name="Rectangle 23">
              <a:extLst>
                <a:ext uri="{FF2B5EF4-FFF2-40B4-BE49-F238E27FC236}">
                  <a16:creationId xmlns:a16="http://schemas.microsoft.com/office/drawing/2014/main" id="{C2877F01-E87B-461B-9A60-F9BBBE4B9C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4" y="2865"/>
              <a:ext cx="296" cy="34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279" name="Rectangle 24">
              <a:extLst>
                <a:ext uri="{FF2B5EF4-FFF2-40B4-BE49-F238E27FC236}">
                  <a16:creationId xmlns:a16="http://schemas.microsoft.com/office/drawing/2014/main" id="{C12B9ADF-568C-4AFF-873A-D60DD3D5CF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8" y="2865"/>
              <a:ext cx="296" cy="34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280" name="Rectangle 25">
              <a:extLst>
                <a:ext uri="{FF2B5EF4-FFF2-40B4-BE49-F238E27FC236}">
                  <a16:creationId xmlns:a16="http://schemas.microsoft.com/office/drawing/2014/main" id="{B5336167-D720-4A0D-AAEA-C58D193793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8" y="2865"/>
              <a:ext cx="280" cy="34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281" name="Rectangle 26">
              <a:extLst>
                <a:ext uri="{FF2B5EF4-FFF2-40B4-BE49-F238E27FC236}">
                  <a16:creationId xmlns:a16="http://schemas.microsoft.com/office/drawing/2014/main" id="{E6B0C967-F22E-4D44-B4FB-AA035AD5AF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8" y="2865"/>
              <a:ext cx="320" cy="34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282" name="Rectangle 27">
              <a:extLst>
                <a:ext uri="{FF2B5EF4-FFF2-40B4-BE49-F238E27FC236}">
                  <a16:creationId xmlns:a16="http://schemas.microsoft.com/office/drawing/2014/main" id="{7C5CC6B2-C348-40CF-B866-724183FAFC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2" y="2865"/>
              <a:ext cx="296" cy="34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283" name="Rectangle 28">
              <a:extLst>
                <a:ext uri="{FF2B5EF4-FFF2-40B4-BE49-F238E27FC236}">
                  <a16:creationId xmlns:a16="http://schemas.microsoft.com/office/drawing/2014/main" id="{B1C822BC-1C1E-4CAE-8C94-FB0CA1417A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6" y="2865"/>
              <a:ext cx="296" cy="34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284" name="Rectangle 29">
              <a:extLst>
                <a:ext uri="{FF2B5EF4-FFF2-40B4-BE49-F238E27FC236}">
                  <a16:creationId xmlns:a16="http://schemas.microsoft.com/office/drawing/2014/main" id="{018C3267-8083-4B63-B22F-3C9696D97F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" y="2865"/>
              <a:ext cx="296" cy="34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285" name="Rectangle 30">
              <a:extLst>
                <a:ext uri="{FF2B5EF4-FFF2-40B4-BE49-F238E27FC236}">
                  <a16:creationId xmlns:a16="http://schemas.microsoft.com/office/drawing/2014/main" id="{31742211-3E89-4E41-B21A-5B2DBB392A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4" y="2865"/>
              <a:ext cx="296" cy="34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286" name="Rectangle 31">
              <a:extLst>
                <a:ext uri="{FF2B5EF4-FFF2-40B4-BE49-F238E27FC236}">
                  <a16:creationId xmlns:a16="http://schemas.microsoft.com/office/drawing/2014/main" id="{9E835BAE-6D4E-4A9D-90B1-76CC8D86B9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6" y="2865"/>
              <a:ext cx="328" cy="34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287" name="Rectangle 32">
              <a:extLst>
                <a:ext uri="{FF2B5EF4-FFF2-40B4-BE49-F238E27FC236}">
                  <a16:creationId xmlns:a16="http://schemas.microsoft.com/office/drawing/2014/main" id="{7CB638A6-F5ED-40F5-B308-B9E7432597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6" y="2865"/>
              <a:ext cx="320" cy="34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288" name="Rectangle 33">
              <a:extLst>
                <a:ext uri="{FF2B5EF4-FFF2-40B4-BE49-F238E27FC236}">
                  <a16:creationId xmlns:a16="http://schemas.microsoft.com/office/drawing/2014/main" id="{AAC9BD02-CEFC-414E-AC1D-6BD416FE4F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4" y="2469"/>
              <a:ext cx="296" cy="396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289" name="Rectangle 34">
              <a:extLst>
                <a:ext uri="{FF2B5EF4-FFF2-40B4-BE49-F238E27FC236}">
                  <a16:creationId xmlns:a16="http://schemas.microsoft.com/office/drawing/2014/main" id="{19CCB2FB-BCBB-4DC8-8D95-005D87DCE8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8" y="2469"/>
              <a:ext cx="296" cy="396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290" name="Rectangle 35">
              <a:extLst>
                <a:ext uri="{FF2B5EF4-FFF2-40B4-BE49-F238E27FC236}">
                  <a16:creationId xmlns:a16="http://schemas.microsoft.com/office/drawing/2014/main" id="{30CD1295-5461-484C-98CD-D7516F2384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8" y="2469"/>
              <a:ext cx="280" cy="396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291" name="Rectangle 36">
              <a:extLst>
                <a:ext uri="{FF2B5EF4-FFF2-40B4-BE49-F238E27FC236}">
                  <a16:creationId xmlns:a16="http://schemas.microsoft.com/office/drawing/2014/main" id="{C82C95E2-8A1F-41E4-A780-C28BB4B728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8" y="2469"/>
              <a:ext cx="320" cy="396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292" name="Rectangle 37">
              <a:extLst>
                <a:ext uri="{FF2B5EF4-FFF2-40B4-BE49-F238E27FC236}">
                  <a16:creationId xmlns:a16="http://schemas.microsoft.com/office/drawing/2014/main" id="{6D4782E8-F7E8-4EBE-B590-795AAC5A60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2" y="2469"/>
              <a:ext cx="296" cy="396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293" name="Rectangle 38">
              <a:extLst>
                <a:ext uri="{FF2B5EF4-FFF2-40B4-BE49-F238E27FC236}">
                  <a16:creationId xmlns:a16="http://schemas.microsoft.com/office/drawing/2014/main" id="{A3F60C4E-4F86-4232-9EC9-DFFC350F8C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6" y="2469"/>
              <a:ext cx="296" cy="396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294" name="Rectangle 39">
              <a:extLst>
                <a:ext uri="{FF2B5EF4-FFF2-40B4-BE49-F238E27FC236}">
                  <a16:creationId xmlns:a16="http://schemas.microsoft.com/office/drawing/2014/main" id="{6137D2E4-A875-4ECC-B9A4-326936C93E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" y="2469"/>
              <a:ext cx="296" cy="396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295" name="Rectangle 40">
              <a:extLst>
                <a:ext uri="{FF2B5EF4-FFF2-40B4-BE49-F238E27FC236}">
                  <a16:creationId xmlns:a16="http://schemas.microsoft.com/office/drawing/2014/main" id="{0BCD3C91-BE8A-4D9D-8360-700E104B44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4" y="2469"/>
              <a:ext cx="296" cy="396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296" name="Rectangle 41">
              <a:extLst>
                <a:ext uri="{FF2B5EF4-FFF2-40B4-BE49-F238E27FC236}">
                  <a16:creationId xmlns:a16="http://schemas.microsoft.com/office/drawing/2014/main" id="{D9113A91-77CB-4FBE-80E1-2695D9FD92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6" y="2469"/>
              <a:ext cx="328" cy="396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297" name="Rectangle 42">
              <a:extLst>
                <a:ext uri="{FF2B5EF4-FFF2-40B4-BE49-F238E27FC236}">
                  <a16:creationId xmlns:a16="http://schemas.microsoft.com/office/drawing/2014/main" id="{7C700137-C1C0-4E78-8146-0D9878F034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6" y="2469"/>
              <a:ext cx="320" cy="396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298" name="Rectangle 43">
              <a:extLst>
                <a:ext uri="{FF2B5EF4-FFF2-40B4-BE49-F238E27FC236}">
                  <a16:creationId xmlns:a16="http://schemas.microsoft.com/office/drawing/2014/main" id="{BB32D4BA-0BB2-45AC-8D23-EFE5947B45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4" y="2130"/>
              <a:ext cx="296" cy="33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299" name="Rectangle 44">
              <a:extLst>
                <a:ext uri="{FF2B5EF4-FFF2-40B4-BE49-F238E27FC236}">
                  <a16:creationId xmlns:a16="http://schemas.microsoft.com/office/drawing/2014/main" id="{15294077-E790-4041-991F-14A7396918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8" y="2130"/>
              <a:ext cx="296" cy="33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00" name="Rectangle 45">
              <a:extLst>
                <a:ext uri="{FF2B5EF4-FFF2-40B4-BE49-F238E27FC236}">
                  <a16:creationId xmlns:a16="http://schemas.microsoft.com/office/drawing/2014/main" id="{CB3D3DE5-BEB4-4F4C-96AE-61C771E571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8" y="2130"/>
              <a:ext cx="280" cy="33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01" name="Rectangle 46">
              <a:extLst>
                <a:ext uri="{FF2B5EF4-FFF2-40B4-BE49-F238E27FC236}">
                  <a16:creationId xmlns:a16="http://schemas.microsoft.com/office/drawing/2014/main" id="{BEDDD894-AF7D-4A0C-ADB9-8088D1B7BF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8" y="2130"/>
              <a:ext cx="320" cy="33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02" name="Rectangle 47">
              <a:extLst>
                <a:ext uri="{FF2B5EF4-FFF2-40B4-BE49-F238E27FC236}">
                  <a16:creationId xmlns:a16="http://schemas.microsoft.com/office/drawing/2014/main" id="{102DD257-F94C-4F8A-91B0-E6204EDFA6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2" y="2130"/>
              <a:ext cx="296" cy="33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03" name="Rectangle 48">
              <a:extLst>
                <a:ext uri="{FF2B5EF4-FFF2-40B4-BE49-F238E27FC236}">
                  <a16:creationId xmlns:a16="http://schemas.microsoft.com/office/drawing/2014/main" id="{F83BD9EF-19EC-4C91-A85B-1C5764458D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6" y="2130"/>
              <a:ext cx="296" cy="33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04" name="Rectangle 49">
              <a:extLst>
                <a:ext uri="{FF2B5EF4-FFF2-40B4-BE49-F238E27FC236}">
                  <a16:creationId xmlns:a16="http://schemas.microsoft.com/office/drawing/2014/main" id="{81EAFCB1-023B-459E-B024-7A4B3D3C38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" y="2130"/>
              <a:ext cx="296" cy="33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05" name="Rectangle 50">
              <a:extLst>
                <a:ext uri="{FF2B5EF4-FFF2-40B4-BE49-F238E27FC236}">
                  <a16:creationId xmlns:a16="http://schemas.microsoft.com/office/drawing/2014/main" id="{632C7C4E-60CC-4DFB-B56D-F485176492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4" y="2130"/>
              <a:ext cx="296" cy="33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06" name="Rectangle 51">
              <a:extLst>
                <a:ext uri="{FF2B5EF4-FFF2-40B4-BE49-F238E27FC236}">
                  <a16:creationId xmlns:a16="http://schemas.microsoft.com/office/drawing/2014/main" id="{A41F235F-BDB4-4249-BBC9-12474C2271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6" y="2130"/>
              <a:ext cx="328" cy="33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07" name="Rectangle 52">
              <a:extLst>
                <a:ext uri="{FF2B5EF4-FFF2-40B4-BE49-F238E27FC236}">
                  <a16:creationId xmlns:a16="http://schemas.microsoft.com/office/drawing/2014/main" id="{FF6DC1ED-E092-46D8-BEE9-EC1B13FFC2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6" y="2130"/>
              <a:ext cx="320" cy="33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08" name="Rectangle 53">
              <a:extLst>
                <a:ext uri="{FF2B5EF4-FFF2-40B4-BE49-F238E27FC236}">
                  <a16:creationId xmlns:a16="http://schemas.microsoft.com/office/drawing/2014/main" id="{FEDA635D-63B3-4D87-A4F8-F725BBB288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4" y="1790"/>
              <a:ext cx="296" cy="34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09" name="Rectangle 54">
              <a:extLst>
                <a:ext uri="{FF2B5EF4-FFF2-40B4-BE49-F238E27FC236}">
                  <a16:creationId xmlns:a16="http://schemas.microsoft.com/office/drawing/2014/main" id="{C187F07C-273E-49EA-914F-E25A849D23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8" y="1790"/>
              <a:ext cx="296" cy="34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10" name="Rectangle 55">
              <a:extLst>
                <a:ext uri="{FF2B5EF4-FFF2-40B4-BE49-F238E27FC236}">
                  <a16:creationId xmlns:a16="http://schemas.microsoft.com/office/drawing/2014/main" id="{8E31B652-3FED-4A18-8A0E-700B077FA4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8" y="1790"/>
              <a:ext cx="280" cy="34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11" name="Rectangle 56">
              <a:extLst>
                <a:ext uri="{FF2B5EF4-FFF2-40B4-BE49-F238E27FC236}">
                  <a16:creationId xmlns:a16="http://schemas.microsoft.com/office/drawing/2014/main" id="{AC0B7E55-8C7C-48AF-AA8A-31FC5FFB6E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8" y="1790"/>
              <a:ext cx="320" cy="34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12" name="Rectangle 57">
              <a:extLst>
                <a:ext uri="{FF2B5EF4-FFF2-40B4-BE49-F238E27FC236}">
                  <a16:creationId xmlns:a16="http://schemas.microsoft.com/office/drawing/2014/main" id="{10DFC75F-A2BF-4464-974A-CDC9D02CAF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2" y="1790"/>
              <a:ext cx="296" cy="34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13" name="Rectangle 58">
              <a:extLst>
                <a:ext uri="{FF2B5EF4-FFF2-40B4-BE49-F238E27FC236}">
                  <a16:creationId xmlns:a16="http://schemas.microsoft.com/office/drawing/2014/main" id="{CD0BAD4F-8587-410F-95BC-13E1EE31EA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6" y="1790"/>
              <a:ext cx="296" cy="34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14" name="Rectangle 59">
              <a:extLst>
                <a:ext uri="{FF2B5EF4-FFF2-40B4-BE49-F238E27FC236}">
                  <a16:creationId xmlns:a16="http://schemas.microsoft.com/office/drawing/2014/main" id="{ABA8C4D3-FFE8-45F0-A305-2B287DD0BB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" y="1790"/>
              <a:ext cx="296" cy="34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15" name="Rectangle 60">
              <a:extLst>
                <a:ext uri="{FF2B5EF4-FFF2-40B4-BE49-F238E27FC236}">
                  <a16:creationId xmlns:a16="http://schemas.microsoft.com/office/drawing/2014/main" id="{59FC192E-2EE9-4C79-9FDA-B1DC4F0AD7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4" y="1790"/>
              <a:ext cx="296" cy="34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16" name="Rectangle 61">
              <a:extLst>
                <a:ext uri="{FF2B5EF4-FFF2-40B4-BE49-F238E27FC236}">
                  <a16:creationId xmlns:a16="http://schemas.microsoft.com/office/drawing/2014/main" id="{5C82C510-83BA-4ED5-B59C-EB2457F376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6" y="1790"/>
              <a:ext cx="328" cy="34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17" name="Rectangle 62">
              <a:extLst>
                <a:ext uri="{FF2B5EF4-FFF2-40B4-BE49-F238E27FC236}">
                  <a16:creationId xmlns:a16="http://schemas.microsoft.com/office/drawing/2014/main" id="{89D54B43-3656-43BC-A539-0FF2D256C6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6" y="1790"/>
              <a:ext cx="320" cy="34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18" name="Rectangle 63">
              <a:extLst>
                <a:ext uri="{FF2B5EF4-FFF2-40B4-BE49-F238E27FC236}">
                  <a16:creationId xmlns:a16="http://schemas.microsoft.com/office/drawing/2014/main" id="{9307ED57-90B5-43DE-BC25-DFAC8631F0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4" y="1451"/>
              <a:ext cx="296" cy="33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19" name="Rectangle 64">
              <a:extLst>
                <a:ext uri="{FF2B5EF4-FFF2-40B4-BE49-F238E27FC236}">
                  <a16:creationId xmlns:a16="http://schemas.microsoft.com/office/drawing/2014/main" id="{C3577F20-9038-4E4C-A366-F5B5C2E3A0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8" y="1451"/>
              <a:ext cx="296" cy="33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20" name="Rectangle 65">
              <a:extLst>
                <a:ext uri="{FF2B5EF4-FFF2-40B4-BE49-F238E27FC236}">
                  <a16:creationId xmlns:a16="http://schemas.microsoft.com/office/drawing/2014/main" id="{B5F89951-3F75-4E0B-8B14-99DE8B6865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8" y="1451"/>
              <a:ext cx="280" cy="33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21" name="Rectangle 66">
              <a:extLst>
                <a:ext uri="{FF2B5EF4-FFF2-40B4-BE49-F238E27FC236}">
                  <a16:creationId xmlns:a16="http://schemas.microsoft.com/office/drawing/2014/main" id="{39253E87-EC59-495B-B031-87D2047580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8" y="1451"/>
              <a:ext cx="320" cy="33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22" name="Rectangle 67">
              <a:extLst>
                <a:ext uri="{FF2B5EF4-FFF2-40B4-BE49-F238E27FC236}">
                  <a16:creationId xmlns:a16="http://schemas.microsoft.com/office/drawing/2014/main" id="{40EAF8AC-8024-4CD9-93DE-66629B91F5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2" y="1451"/>
              <a:ext cx="296" cy="33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23" name="Rectangle 68">
              <a:extLst>
                <a:ext uri="{FF2B5EF4-FFF2-40B4-BE49-F238E27FC236}">
                  <a16:creationId xmlns:a16="http://schemas.microsoft.com/office/drawing/2014/main" id="{EC1E9304-2254-48C1-8BCC-FCD883AAE4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6" y="1451"/>
              <a:ext cx="296" cy="33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24" name="Rectangle 69">
              <a:extLst>
                <a:ext uri="{FF2B5EF4-FFF2-40B4-BE49-F238E27FC236}">
                  <a16:creationId xmlns:a16="http://schemas.microsoft.com/office/drawing/2014/main" id="{B011F835-D625-4795-9AF1-5303A64B02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" y="1451"/>
              <a:ext cx="296" cy="33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25" name="Rectangle 70">
              <a:extLst>
                <a:ext uri="{FF2B5EF4-FFF2-40B4-BE49-F238E27FC236}">
                  <a16:creationId xmlns:a16="http://schemas.microsoft.com/office/drawing/2014/main" id="{A79A74D7-648C-46FF-A7F9-60804A2C52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4" y="1451"/>
              <a:ext cx="296" cy="33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26" name="Rectangle 71">
              <a:extLst>
                <a:ext uri="{FF2B5EF4-FFF2-40B4-BE49-F238E27FC236}">
                  <a16:creationId xmlns:a16="http://schemas.microsoft.com/office/drawing/2014/main" id="{B8CC7147-B788-407C-816A-5E3C11DC66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6" y="1451"/>
              <a:ext cx="328" cy="33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27" name="Rectangle 72">
              <a:extLst>
                <a:ext uri="{FF2B5EF4-FFF2-40B4-BE49-F238E27FC236}">
                  <a16:creationId xmlns:a16="http://schemas.microsoft.com/office/drawing/2014/main" id="{3F745FB8-D40D-436B-AB11-14F8C3B6F5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6" y="1451"/>
              <a:ext cx="320" cy="33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28" name="Rectangle 73">
              <a:extLst>
                <a:ext uri="{FF2B5EF4-FFF2-40B4-BE49-F238E27FC236}">
                  <a16:creationId xmlns:a16="http://schemas.microsoft.com/office/drawing/2014/main" id="{57003491-FEEC-431F-8B9A-F98C3DD4F0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4" y="1111"/>
              <a:ext cx="296" cy="34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29" name="Rectangle 74">
              <a:extLst>
                <a:ext uri="{FF2B5EF4-FFF2-40B4-BE49-F238E27FC236}">
                  <a16:creationId xmlns:a16="http://schemas.microsoft.com/office/drawing/2014/main" id="{7D60AE0B-D2DF-4E55-A96D-4A82CD8AD0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8" y="1111"/>
              <a:ext cx="296" cy="34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30" name="Rectangle 75">
              <a:extLst>
                <a:ext uri="{FF2B5EF4-FFF2-40B4-BE49-F238E27FC236}">
                  <a16:creationId xmlns:a16="http://schemas.microsoft.com/office/drawing/2014/main" id="{07654D1E-35C7-48FE-B57F-2CDE4E62F6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8" y="1111"/>
              <a:ext cx="280" cy="34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31" name="Rectangle 76">
              <a:extLst>
                <a:ext uri="{FF2B5EF4-FFF2-40B4-BE49-F238E27FC236}">
                  <a16:creationId xmlns:a16="http://schemas.microsoft.com/office/drawing/2014/main" id="{EC14C3E1-CBE4-4EE7-9301-551263F52A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8" y="1111"/>
              <a:ext cx="320" cy="34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32" name="Rectangle 77">
              <a:extLst>
                <a:ext uri="{FF2B5EF4-FFF2-40B4-BE49-F238E27FC236}">
                  <a16:creationId xmlns:a16="http://schemas.microsoft.com/office/drawing/2014/main" id="{71A280E6-F6C7-45D8-81CA-6F30B3797B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2" y="1111"/>
              <a:ext cx="296" cy="34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33" name="Rectangle 78">
              <a:extLst>
                <a:ext uri="{FF2B5EF4-FFF2-40B4-BE49-F238E27FC236}">
                  <a16:creationId xmlns:a16="http://schemas.microsoft.com/office/drawing/2014/main" id="{5D5DD54B-1244-41B7-B1AB-B5BFD8FADE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6" y="1111"/>
              <a:ext cx="296" cy="34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34" name="Rectangle 79">
              <a:extLst>
                <a:ext uri="{FF2B5EF4-FFF2-40B4-BE49-F238E27FC236}">
                  <a16:creationId xmlns:a16="http://schemas.microsoft.com/office/drawing/2014/main" id="{3FEB785D-EAF9-4C10-ABBB-86E358273A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" y="1111"/>
              <a:ext cx="296" cy="34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35" name="Rectangle 80">
              <a:extLst>
                <a:ext uri="{FF2B5EF4-FFF2-40B4-BE49-F238E27FC236}">
                  <a16:creationId xmlns:a16="http://schemas.microsoft.com/office/drawing/2014/main" id="{D5140EF1-53B4-453D-85C3-759F1DE1B3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4" y="1111"/>
              <a:ext cx="296" cy="34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36" name="Rectangle 81">
              <a:extLst>
                <a:ext uri="{FF2B5EF4-FFF2-40B4-BE49-F238E27FC236}">
                  <a16:creationId xmlns:a16="http://schemas.microsoft.com/office/drawing/2014/main" id="{EBCBFBA0-C986-49B3-A6F5-5D865E84F3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6" y="1111"/>
              <a:ext cx="328" cy="34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37" name="Rectangle 82">
              <a:extLst>
                <a:ext uri="{FF2B5EF4-FFF2-40B4-BE49-F238E27FC236}">
                  <a16:creationId xmlns:a16="http://schemas.microsoft.com/office/drawing/2014/main" id="{448C8200-C8D7-4DE1-8259-458B26FCBB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6" y="1111"/>
              <a:ext cx="320" cy="34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38" name="Rectangle 83">
              <a:extLst>
                <a:ext uri="{FF2B5EF4-FFF2-40B4-BE49-F238E27FC236}">
                  <a16:creationId xmlns:a16="http://schemas.microsoft.com/office/drawing/2014/main" id="{4FAD2BAB-C190-4CFD-A353-AB9A414599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4" y="772"/>
              <a:ext cx="296" cy="33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39" name="Rectangle 84">
              <a:extLst>
                <a:ext uri="{FF2B5EF4-FFF2-40B4-BE49-F238E27FC236}">
                  <a16:creationId xmlns:a16="http://schemas.microsoft.com/office/drawing/2014/main" id="{AFC05125-DDB0-49BD-BB36-75D69BC38F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8" y="772"/>
              <a:ext cx="296" cy="33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40" name="Rectangle 85">
              <a:extLst>
                <a:ext uri="{FF2B5EF4-FFF2-40B4-BE49-F238E27FC236}">
                  <a16:creationId xmlns:a16="http://schemas.microsoft.com/office/drawing/2014/main" id="{99927C50-395E-4B02-A261-460D623A22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8" y="772"/>
              <a:ext cx="280" cy="33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41" name="Rectangle 86">
              <a:extLst>
                <a:ext uri="{FF2B5EF4-FFF2-40B4-BE49-F238E27FC236}">
                  <a16:creationId xmlns:a16="http://schemas.microsoft.com/office/drawing/2014/main" id="{4FA3809B-EF39-4033-A57E-058470DEBE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8" y="772"/>
              <a:ext cx="320" cy="33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42" name="Rectangle 87">
              <a:extLst>
                <a:ext uri="{FF2B5EF4-FFF2-40B4-BE49-F238E27FC236}">
                  <a16:creationId xmlns:a16="http://schemas.microsoft.com/office/drawing/2014/main" id="{6ACE1579-B5A2-4680-AB38-D985BEAEE1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2" y="772"/>
              <a:ext cx="296" cy="33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43" name="Rectangle 88">
              <a:extLst>
                <a:ext uri="{FF2B5EF4-FFF2-40B4-BE49-F238E27FC236}">
                  <a16:creationId xmlns:a16="http://schemas.microsoft.com/office/drawing/2014/main" id="{ADEE8D8A-746C-48CF-9320-E487BC00CC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6" y="772"/>
              <a:ext cx="296" cy="33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44" name="Rectangle 89">
              <a:extLst>
                <a:ext uri="{FF2B5EF4-FFF2-40B4-BE49-F238E27FC236}">
                  <a16:creationId xmlns:a16="http://schemas.microsoft.com/office/drawing/2014/main" id="{EBDC2EB4-3D97-482B-ADD1-9904E66A73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" y="772"/>
              <a:ext cx="296" cy="33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45" name="Rectangle 90">
              <a:extLst>
                <a:ext uri="{FF2B5EF4-FFF2-40B4-BE49-F238E27FC236}">
                  <a16:creationId xmlns:a16="http://schemas.microsoft.com/office/drawing/2014/main" id="{AB9DD2AB-E51E-46E2-AC25-5825750A34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4" y="772"/>
              <a:ext cx="296" cy="33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46" name="Rectangle 91">
              <a:extLst>
                <a:ext uri="{FF2B5EF4-FFF2-40B4-BE49-F238E27FC236}">
                  <a16:creationId xmlns:a16="http://schemas.microsoft.com/office/drawing/2014/main" id="{B52DBAA0-EA38-4820-A320-DCC3B9ED2B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6" y="772"/>
              <a:ext cx="328" cy="33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47" name="Rectangle 92">
              <a:extLst>
                <a:ext uri="{FF2B5EF4-FFF2-40B4-BE49-F238E27FC236}">
                  <a16:creationId xmlns:a16="http://schemas.microsoft.com/office/drawing/2014/main" id="{04F58B59-1E92-44BF-B190-20ABE8E0A1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6" y="772"/>
              <a:ext cx="320" cy="33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48" name="Rectangle 93">
              <a:extLst>
                <a:ext uri="{FF2B5EF4-FFF2-40B4-BE49-F238E27FC236}">
                  <a16:creationId xmlns:a16="http://schemas.microsoft.com/office/drawing/2014/main" id="{0D14AFFF-1D97-4AB5-97FD-5154E1D18D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4" y="432"/>
              <a:ext cx="296" cy="34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49" name="Rectangle 94">
              <a:extLst>
                <a:ext uri="{FF2B5EF4-FFF2-40B4-BE49-F238E27FC236}">
                  <a16:creationId xmlns:a16="http://schemas.microsoft.com/office/drawing/2014/main" id="{87C2993F-D127-4698-A8A7-3F2DDC6C87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8" y="432"/>
              <a:ext cx="296" cy="34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50" name="Rectangle 95">
              <a:extLst>
                <a:ext uri="{FF2B5EF4-FFF2-40B4-BE49-F238E27FC236}">
                  <a16:creationId xmlns:a16="http://schemas.microsoft.com/office/drawing/2014/main" id="{C3EEDC03-0903-4176-B181-82F946DD90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8" y="432"/>
              <a:ext cx="280" cy="34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51" name="Rectangle 96">
              <a:extLst>
                <a:ext uri="{FF2B5EF4-FFF2-40B4-BE49-F238E27FC236}">
                  <a16:creationId xmlns:a16="http://schemas.microsoft.com/office/drawing/2014/main" id="{B6139FC0-FEDB-46E4-A528-F8632E580E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8" y="432"/>
              <a:ext cx="320" cy="34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52" name="Rectangle 97">
              <a:extLst>
                <a:ext uri="{FF2B5EF4-FFF2-40B4-BE49-F238E27FC236}">
                  <a16:creationId xmlns:a16="http://schemas.microsoft.com/office/drawing/2014/main" id="{B7A75DF3-EA3E-4B92-A49C-1D2932E404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2" y="432"/>
              <a:ext cx="296" cy="34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53" name="Rectangle 98">
              <a:extLst>
                <a:ext uri="{FF2B5EF4-FFF2-40B4-BE49-F238E27FC236}">
                  <a16:creationId xmlns:a16="http://schemas.microsoft.com/office/drawing/2014/main" id="{F00C433F-8B5D-445E-9D21-3AF1C0AF5C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6" y="432"/>
              <a:ext cx="296" cy="34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54" name="Rectangle 99">
              <a:extLst>
                <a:ext uri="{FF2B5EF4-FFF2-40B4-BE49-F238E27FC236}">
                  <a16:creationId xmlns:a16="http://schemas.microsoft.com/office/drawing/2014/main" id="{183BF2F5-BAB5-40FA-83F6-07797FD277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" y="432"/>
              <a:ext cx="296" cy="34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55" name="Rectangle 100">
              <a:extLst>
                <a:ext uri="{FF2B5EF4-FFF2-40B4-BE49-F238E27FC236}">
                  <a16:creationId xmlns:a16="http://schemas.microsoft.com/office/drawing/2014/main" id="{E8EE39C5-BA02-461D-BDAD-849D3930C4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4" y="432"/>
              <a:ext cx="296" cy="34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56" name="Rectangle 101">
              <a:extLst>
                <a:ext uri="{FF2B5EF4-FFF2-40B4-BE49-F238E27FC236}">
                  <a16:creationId xmlns:a16="http://schemas.microsoft.com/office/drawing/2014/main" id="{222176A0-BB19-4713-BE96-4CE19E49E5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6" y="432"/>
              <a:ext cx="328" cy="34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57" name="Rectangle 102">
              <a:extLst>
                <a:ext uri="{FF2B5EF4-FFF2-40B4-BE49-F238E27FC236}">
                  <a16:creationId xmlns:a16="http://schemas.microsoft.com/office/drawing/2014/main" id="{6E83B789-F6D1-49C9-B661-6F7C6EE145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6" y="432"/>
              <a:ext cx="320" cy="34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10358" name="Line 103">
              <a:extLst>
                <a:ext uri="{FF2B5EF4-FFF2-40B4-BE49-F238E27FC236}">
                  <a16:creationId xmlns:a16="http://schemas.microsoft.com/office/drawing/2014/main" id="{ACD2CD5D-5049-416A-9DE1-DE66A922E4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6" y="432"/>
              <a:ext cx="3024" cy="0"/>
            </a:xfrm>
            <a:prstGeom prst="line">
              <a:avLst/>
            </a:prstGeom>
            <a:noFill/>
            <a:ln w="12700" cap="rnd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59" name="Line 104">
              <a:extLst>
                <a:ext uri="{FF2B5EF4-FFF2-40B4-BE49-F238E27FC236}">
                  <a16:creationId xmlns:a16="http://schemas.microsoft.com/office/drawing/2014/main" id="{73B442D9-7610-4A20-A4A0-6728FA57D7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6" y="3888"/>
              <a:ext cx="3024" cy="0"/>
            </a:xfrm>
            <a:prstGeom prst="line">
              <a:avLst/>
            </a:prstGeom>
            <a:noFill/>
            <a:ln w="12700" cap="rnd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60" name="Line 105">
              <a:extLst>
                <a:ext uri="{FF2B5EF4-FFF2-40B4-BE49-F238E27FC236}">
                  <a16:creationId xmlns:a16="http://schemas.microsoft.com/office/drawing/2014/main" id="{932BCA6B-80B4-458A-BC42-C74E32A58A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6" y="432"/>
              <a:ext cx="0" cy="3456"/>
            </a:xfrm>
            <a:prstGeom prst="line">
              <a:avLst/>
            </a:prstGeom>
            <a:noFill/>
            <a:ln w="12700" cap="rnd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61" name="Line 106">
              <a:extLst>
                <a:ext uri="{FF2B5EF4-FFF2-40B4-BE49-F238E27FC236}">
                  <a16:creationId xmlns:a16="http://schemas.microsoft.com/office/drawing/2014/main" id="{0B098C42-7961-48B4-AC14-8FFCC1249E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0" y="432"/>
              <a:ext cx="0" cy="3456"/>
            </a:xfrm>
            <a:prstGeom prst="line">
              <a:avLst/>
            </a:prstGeom>
            <a:noFill/>
            <a:ln w="12700" cap="rnd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62" name="Line 107">
              <a:extLst>
                <a:ext uri="{FF2B5EF4-FFF2-40B4-BE49-F238E27FC236}">
                  <a16:creationId xmlns:a16="http://schemas.microsoft.com/office/drawing/2014/main" id="{F8541C6C-C0C0-4A8D-821D-3A2B6930F9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6" y="772"/>
              <a:ext cx="3024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63" name="Line 108">
              <a:extLst>
                <a:ext uri="{FF2B5EF4-FFF2-40B4-BE49-F238E27FC236}">
                  <a16:creationId xmlns:a16="http://schemas.microsoft.com/office/drawing/2014/main" id="{AFC0C286-1306-458F-A344-BBD6D681AC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6" y="432"/>
              <a:ext cx="0" cy="3456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64" name="Line 109">
              <a:extLst>
                <a:ext uri="{FF2B5EF4-FFF2-40B4-BE49-F238E27FC236}">
                  <a16:creationId xmlns:a16="http://schemas.microsoft.com/office/drawing/2014/main" id="{778AFF46-EBE7-4BF6-A01B-F1A8D7D8ED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4" y="432"/>
              <a:ext cx="0" cy="3456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65" name="Line 110">
              <a:extLst>
                <a:ext uri="{FF2B5EF4-FFF2-40B4-BE49-F238E27FC236}">
                  <a16:creationId xmlns:a16="http://schemas.microsoft.com/office/drawing/2014/main" id="{5F4A05D7-BE7D-46D0-9FEF-C553B67FE9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432"/>
              <a:ext cx="0" cy="3456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66" name="Line 111">
              <a:extLst>
                <a:ext uri="{FF2B5EF4-FFF2-40B4-BE49-F238E27FC236}">
                  <a16:creationId xmlns:a16="http://schemas.microsoft.com/office/drawing/2014/main" id="{86A5C720-3AE6-40CE-B0C4-96C23A6507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6" y="432"/>
              <a:ext cx="0" cy="3456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67" name="Line 112">
              <a:extLst>
                <a:ext uri="{FF2B5EF4-FFF2-40B4-BE49-F238E27FC236}">
                  <a16:creationId xmlns:a16="http://schemas.microsoft.com/office/drawing/2014/main" id="{51CD7BA2-B0DA-4C91-9175-92FC3AB0C4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62" y="432"/>
              <a:ext cx="0" cy="3456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68" name="Line 113">
              <a:extLst>
                <a:ext uri="{FF2B5EF4-FFF2-40B4-BE49-F238E27FC236}">
                  <a16:creationId xmlns:a16="http://schemas.microsoft.com/office/drawing/2014/main" id="{214211C8-F890-417F-83B4-B075D47AE5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58" y="432"/>
              <a:ext cx="0" cy="3456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69" name="Line 114">
              <a:extLst>
                <a:ext uri="{FF2B5EF4-FFF2-40B4-BE49-F238E27FC236}">
                  <a16:creationId xmlns:a16="http://schemas.microsoft.com/office/drawing/2014/main" id="{DB9BEDF2-F51A-412D-B0BF-BCAB94903E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78" y="432"/>
              <a:ext cx="0" cy="3456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70" name="Line 115">
              <a:extLst>
                <a:ext uri="{FF2B5EF4-FFF2-40B4-BE49-F238E27FC236}">
                  <a16:creationId xmlns:a16="http://schemas.microsoft.com/office/drawing/2014/main" id="{854AB7AA-670A-4ED3-BFC5-A06D5FDC55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58" y="432"/>
              <a:ext cx="0" cy="3456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71" name="Line 116">
              <a:extLst>
                <a:ext uri="{FF2B5EF4-FFF2-40B4-BE49-F238E27FC236}">
                  <a16:creationId xmlns:a16="http://schemas.microsoft.com/office/drawing/2014/main" id="{72FD3D51-018F-459B-9DBB-C9068C465B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4" y="432"/>
              <a:ext cx="0" cy="3456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72" name="Line 117">
              <a:extLst>
                <a:ext uri="{FF2B5EF4-FFF2-40B4-BE49-F238E27FC236}">
                  <a16:creationId xmlns:a16="http://schemas.microsoft.com/office/drawing/2014/main" id="{1758ADFB-A4AA-4FC7-B929-81F2976095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6" y="1111"/>
              <a:ext cx="3024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73" name="Line 118">
              <a:extLst>
                <a:ext uri="{FF2B5EF4-FFF2-40B4-BE49-F238E27FC236}">
                  <a16:creationId xmlns:a16="http://schemas.microsoft.com/office/drawing/2014/main" id="{3B147E20-542D-4E15-8FC2-FF9CCB2275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6" y="1451"/>
              <a:ext cx="3024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" name="Line 119">
              <a:extLst>
                <a:ext uri="{FF2B5EF4-FFF2-40B4-BE49-F238E27FC236}">
                  <a16:creationId xmlns:a16="http://schemas.microsoft.com/office/drawing/2014/main" id="{C7E33415-F10F-4D21-A8F6-0061FFC593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6" y="1790"/>
              <a:ext cx="3024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" name="Line 120">
              <a:extLst>
                <a:ext uri="{FF2B5EF4-FFF2-40B4-BE49-F238E27FC236}">
                  <a16:creationId xmlns:a16="http://schemas.microsoft.com/office/drawing/2014/main" id="{61726904-E79B-468C-B62A-95819019C1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6" y="2130"/>
              <a:ext cx="3024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Line 121">
              <a:extLst>
                <a:ext uri="{FF2B5EF4-FFF2-40B4-BE49-F238E27FC236}">
                  <a16:creationId xmlns:a16="http://schemas.microsoft.com/office/drawing/2014/main" id="{DA937D58-D9C6-4AA0-91B1-BF1396A8ED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6" y="2469"/>
              <a:ext cx="3024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Line 122">
              <a:extLst>
                <a:ext uri="{FF2B5EF4-FFF2-40B4-BE49-F238E27FC236}">
                  <a16:creationId xmlns:a16="http://schemas.microsoft.com/office/drawing/2014/main" id="{BDA27BD5-A9F6-4756-ACB6-5E7BFB99FE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6" y="2865"/>
              <a:ext cx="3024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Line 123">
              <a:extLst>
                <a:ext uri="{FF2B5EF4-FFF2-40B4-BE49-F238E27FC236}">
                  <a16:creationId xmlns:a16="http://schemas.microsoft.com/office/drawing/2014/main" id="{DE3A487D-CF1C-41D7-8C72-BCFC10B483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6" y="3205"/>
              <a:ext cx="3024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124">
              <a:extLst>
                <a:ext uri="{FF2B5EF4-FFF2-40B4-BE49-F238E27FC236}">
                  <a16:creationId xmlns:a16="http://schemas.microsoft.com/office/drawing/2014/main" id="{86B826ED-418A-487D-927A-3F727C8E87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6" y="3544"/>
              <a:ext cx="3024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8" name="Picture 125">
              <a:extLst>
                <a:ext uri="{FF2B5EF4-FFF2-40B4-BE49-F238E27FC236}">
                  <a16:creationId xmlns:a16="http://schemas.microsoft.com/office/drawing/2014/main" id="{2AD17866-BC93-4FA0-841C-DBB34B1CCE0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26" y="336"/>
              <a:ext cx="3234" cy="3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Line 126">
              <a:extLst>
                <a:ext uri="{FF2B5EF4-FFF2-40B4-BE49-F238E27FC236}">
                  <a16:creationId xmlns:a16="http://schemas.microsoft.com/office/drawing/2014/main" id="{8809A956-D24D-49C1-A799-B139669C9E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78" y="1768"/>
              <a:ext cx="1777" cy="210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Text Box 127">
              <a:extLst>
                <a:ext uri="{FF2B5EF4-FFF2-40B4-BE49-F238E27FC236}">
                  <a16:creationId xmlns:a16="http://schemas.microsoft.com/office/drawing/2014/main" id="{17DDD928-E74E-4FB1-BD23-4420CC5381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86" y="1632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i="1">
                  <a:cs typeface="Arial" panose="020B0604020202020204" pitchFamily="34" charset="0"/>
                </a:rPr>
                <a:t>E</a:t>
              </a:r>
            </a:p>
          </p:txBody>
        </p:sp>
        <p:sp>
          <p:nvSpPr>
            <p:cNvPr id="11" name="Text Box 128">
              <a:extLst>
                <a:ext uri="{FF2B5EF4-FFF2-40B4-BE49-F238E27FC236}">
                  <a16:creationId xmlns:a16="http://schemas.microsoft.com/office/drawing/2014/main" id="{7E891F74-069C-4409-9C51-8E1FCEF82B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6" y="1896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i="1">
                  <a:cs typeface="Arial" panose="020B0604020202020204" pitchFamily="34" charset="0"/>
                </a:rPr>
                <a:t>F</a:t>
              </a:r>
            </a:p>
          </p:txBody>
        </p:sp>
        <p:sp>
          <p:nvSpPr>
            <p:cNvPr id="12" name="Line 129">
              <a:extLst>
                <a:ext uri="{FF2B5EF4-FFF2-40B4-BE49-F238E27FC236}">
                  <a16:creationId xmlns:a16="http://schemas.microsoft.com/office/drawing/2014/main" id="{CE914C7D-171D-413E-9291-8199C7381D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86" y="2112"/>
              <a:ext cx="1776" cy="105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Text Box 130">
              <a:extLst>
                <a:ext uri="{FF2B5EF4-FFF2-40B4-BE49-F238E27FC236}">
                  <a16:creationId xmlns:a16="http://schemas.microsoft.com/office/drawing/2014/main" id="{E7735551-68C3-45F8-B833-6F45AD13B2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352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i="1">
                  <a:solidFill>
                    <a:srgbClr val="3333CC"/>
                  </a:solidFill>
                  <a:cs typeface="Arial" panose="020B0604020202020204" pitchFamily="34" charset="0"/>
                </a:rPr>
                <a:t>G</a:t>
              </a:r>
            </a:p>
          </p:txBody>
        </p:sp>
        <p:sp>
          <p:nvSpPr>
            <p:cNvPr id="14" name="Line 131">
              <a:extLst>
                <a:ext uri="{FF2B5EF4-FFF2-40B4-BE49-F238E27FC236}">
                  <a16:creationId xmlns:a16="http://schemas.microsoft.com/office/drawing/2014/main" id="{270F3B8F-99DD-4FF0-B4B5-644A69F7A8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62" y="432"/>
              <a:ext cx="0" cy="307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Text Box 132">
              <a:extLst>
                <a:ext uri="{FF2B5EF4-FFF2-40B4-BE49-F238E27FC236}">
                  <a16:creationId xmlns:a16="http://schemas.microsoft.com/office/drawing/2014/main" id="{3B272CB5-87E1-4E86-AABD-35B9714EE9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8" y="350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i="1">
                  <a:cs typeface="Arial" panose="020B0604020202020204" pitchFamily="34" charset="0"/>
                </a:rPr>
                <a:t>D</a:t>
              </a:r>
            </a:p>
          </p:txBody>
        </p:sp>
      </p:grpSp>
      <p:graphicFrame>
        <p:nvGraphicFramePr>
          <p:cNvPr id="10374" name="Object 134">
            <a:extLst>
              <a:ext uri="{FF2B5EF4-FFF2-40B4-BE49-F238E27FC236}">
                <a16:creationId xmlns:a16="http://schemas.microsoft.com/office/drawing/2014/main" id="{5F41EE02-130D-4D44-B664-C5D2607C49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751185"/>
              </p:ext>
            </p:extLst>
          </p:nvPr>
        </p:nvGraphicFramePr>
        <p:xfrm>
          <a:off x="2133600" y="1752600"/>
          <a:ext cx="7747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4" imgW="431640" imgH="406080" progId="Equation.DSMT4">
                  <p:embed/>
                </p:oleObj>
              </mc:Choice>
              <mc:Fallback>
                <p:oleObj name="Equation" r:id="rId4" imgW="431640" imgH="406080" progId="Equation.DSMT4">
                  <p:embed/>
                  <p:pic>
                    <p:nvPicPr>
                      <p:cNvPr id="10374" name="Object 134">
                        <a:extLst>
                          <a:ext uri="{FF2B5EF4-FFF2-40B4-BE49-F238E27FC236}">
                            <a16:creationId xmlns:a16="http://schemas.microsoft.com/office/drawing/2014/main" id="{5F41EE02-130D-4D44-B664-C5D2607C49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752600"/>
                        <a:ext cx="7747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5" name="Object 135">
            <a:extLst>
              <a:ext uri="{FF2B5EF4-FFF2-40B4-BE49-F238E27FC236}">
                <a16:creationId xmlns:a16="http://schemas.microsoft.com/office/drawing/2014/main" id="{BA5C1578-DE85-4481-B676-9889FF5E79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28216"/>
              </p:ext>
            </p:extLst>
          </p:nvPr>
        </p:nvGraphicFramePr>
        <p:xfrm>
          <a:off x="2090739" y="2819400"/>
          <a:ext cx="7524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6" imgW="419040" imgH="406080" progId="Equation.DSMT4">
                  <p:embed/>
                </p:oleObj>
              </mc:Choice>
              <mc:Fallback>
                <p:oleObj name="Equation" r:id="rId6" imgW="419040" imgH="406080" progId="Equation.DSMT4">
                  <p:embed/>
                  <p:pic>
                    <p:nvPicPr>
                      <p:cNvPr id="10375" name="Object 135">
                        <a:extLst>
                          <a:ext uri="{FF2B5EF4-FFF2-40B4-BE49-F238E27FC236}">
                            <a16:creationId xmlns:a16="http://schemas.microsoft.com/office/drawing/2014/main" id="{BA5C1578-DE85-4481-B676-9889FF5E79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9" y="2819400"/>
                        <a:ext cx="75247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6" name="Object 136">
            <a:extLst>
              <a:ext uri="{FF2B5EF4-FFF2-40B4-BE49-F238E27FC236}">
                <a16:creationId xmlns:a16="http://schemas.microsoft.com/office/drawing/2014/main" id="{AEFFDE38-34DC-4A28-A348-C5642E2B12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723941"/>
              </p:ext>
            </p:extLst>
          </p:nvPr>
        </p:nvGraphicFramePr>
        <p:xfrm>
          <a:off x="2090739" y="4038600"/>
          <a:ext cx="7524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8" imgW="419040" imgH="406080" progId="Equation.DSMT4">
                  <p:embed/>
                </p:oleObj>
              </mc:Choice>
              <mc:Fallback>
                <p:oleObj name="Equation" r:id="rId8" imgW="419040" imgH="406080" progId="Equation.DSMT4">
                  <p:embed/>
                  <p:pic>
                    <p:nvPicPr>
                      <p:cNvPr id="10376" name="Object 136">
                        <a:extLst>
                          <a:ext uri="{FF2B5EF4-FFF2-40B4-BE49-F238E27FC236}">
                            <a16:creationId xmlns:a16="http://schemas.microsoft.com/office/drawing/2014/main" id="{AEFFDE38-34DC-4A28-A348-C5642E2B12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9" y="4038600"/>
                        <a:ext cx="75247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7" name="Object 137">
            <a:extLst>
              <a:ext uri="{FF2B5EF4-FFF2-40B4-BE49-F238E27FC236}">
                <a16:creationId xmlns:a16="http://schemas.microsoft.com/office/drawing/2014/main" id="{DA215DC0-FC45-4479-8BA4-B5D6385D82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1" y="1676400"/>
          <a:ext cx="3143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10" imgW="152268" imgH="406048" progId="Equation.DSMT4">
                  <p:embed/>
                </p:oleObj>
              </mc:Choice>
              <mc:Fallback>
                <p:oleObj name="Equation" r:id="rId10" imgW="152268" imgH="406048" progId="Equation.DSMT4">
                  <p:embed/>
                  <p:pic>
                    <p:nvPicPr>
                      <p:cNvPr id="10377" name="Object 137">
                        <a:extLst>
                          <a:ext uri="{FF2B5EF4-FFF2-40B4-BE49-F238E27FC236}">
                            <a16:creationId xmlns:a16="http://schemas.microsoft.com/office/drawing/2014/main" id="{DA215DC0-FC45-4479-8BA4-B5D6385D82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1" y="1676400"/>
                        <a:ext cx="3143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8" name="Object 138">
            <a:extLst>
              <a:ext uri="{FF2B5EF4-FFF2-40B4-BE49-F238E27FC236}">
                <a16:creationId xmlns:a16="http://schemas.microsoft.com/office/drawing/2014/main" id="{BC003B69-8869-4065-B471-4E9AF72774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1" y="1676400"/>
          <a:ext cx="5762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12" imgW="279279" imgH="406224" progId="Equation.DSMT4">
                  <p:embed/>
                </p:oleObj>
              </mc:Choice>
              <mc:Fallback>
                <p:oleObj name="Equation" r:id="rId12" imgW="279279" imgH="406224" progId="Equation.DSMT4">
                  <p:embed/>
                  <p:pic>
                    <p:nvPicPr>
                      <p:cNvPr id="10378" name="Object 138">
                        <a:extLst>
                          <a:ext uri="{FF2B5EF4-FFF2-40B4-BE49-F238E27FC236}">
                            <a16:creationId xmlns:a16="http://schemas.microsoft.com/office/drawing/2014/main" id="{BC003B69-8869-4065-B471-4E9AF72774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1676400"/>
                        <a:ext cx="5762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9" name="Object 139">
            <a:extLst>
              <a:ext uri="{FF2B5EF4-FFF2-40B4-BE49-F238E27FC236}">
                <a16:creationId xmlns:a16="http://schemas.microsoft.com/office/drawing/2014/main" id="{4154898F-9AA6-4CB4-9E02-3EEDBE989F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2743200"/>
          <a:ext cx="3413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14" imgW="164957" imgH="406048" progId="Equation.DSMT4">
                  <p:embed/>
                </p:oleObj>
              </mc:Choice>
              <mc:Fallback>
                <p:oleObj name="Equation" r:id="rId14" imgW="164957" imgH="406048" progId="Equation.DSMT4">
                  <p:embed/>
                  <p:pic>
                    <p:nvPicPr>
                      <p:cNvPr id="10379" name="Object 139">
                        <a:extLst>
                          <a:ext uri="{FF2B5EF4-FFF2-40B4-BE49-F238E27FC236}">
                            <a16:creationId xmlns:a16="http://schemas.microsoft.com/office/drawing/2014/main" id="{4154898F-9AA6-4CB4-9E02-3EEDBE989F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743200"/>
                        <a:ext cx="3413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0" name="Object 140">
            <a:extLst>
              <a:ext uri="{FF2B5EF4-FFF2-40B4-BE49-F238E27FC236}">
                <a16:creationId xmlns:a16="http://schemas.microsoft.com/office/drawing/2014/main" id="{93A997D7-D316-4CBC-8F36-E27DC0B8EE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9938" y="2771775"/>
          <a:ext cx="5762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6" imgW="279279" imgH="406224" progId="Equation.DSMT4">
                  <p:embed/>
                </p:oleObj>
              </mc:Choice>
              <mc:Fallback>
                <p:oleObj name="Equation" r:id="rId16" imgW="279279" imgH="406224" progId="Equation.DSMT4">
                  <p:embed/>
                  <p:pic>
                    <p:nvPicPr>
                      <p:cNvPr id="10380" name="Object 140">
                        <a:extLst>
                          <a:ext uri="{FF2B5EF4-FFF2-40B4-BE49-F238E27FC236}">
                            <a16:creationId xmlns:a16="http://schemas.microsoft.com/office/drawing/2014/main" id="{93A997D7-D316-4CBC-8F36-E27DC0B8EE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2771775"/>
                        <a:ext cx="57626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1" name="Object 141">
            <a:extLst>
              <a:ext uri="{FF2B5EF4-FFF2-40B4-BE49-F238E27FC236}">
                <a16:creationId xmlns:a16="http://schemas.microsoft.com/office/drawing/2014/main" id="{0B8B1E86-F6BF-4DDD-8D09-71BE7E07FC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2901" y="3962400"/>
          <a:ext cx="3413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7" imgW="164957" imgH="406048" progId="Equation.DSMT4">
                  <p:embed/>
                </p:oleObj>
              </mc:Choice>
              <mc:Fallback>
                <p:oleObj name="Equation" r:id="rId17" imgW="164957" imgH="406048" progId="Equation.DSMT4">
                  <p:embed/>
                  <p:pic>
                    <p:nvPicPr>
                      <p:cNvPr id="10381" name="Object 141">
                        <a:extLst>
                          <a:ext uri="{FF2B5EF4-FFF2-40B4-BE49-F238E27FC236}">
                            <a16:creationId xmlns:a16="http://schemas.microsoft.com/office/drawing/2014/main" id="{0B8B1E86-F6BF-4DDD-8D09-71BE7E07FC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1" y="3962400"/>
                        <a:ext cx="3413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2" name="Object 142">
            <a:extLst>
              <a:ext uri="{FF2B5EF4-FFF2-40B4-BE49-F238E27FC236}">
                <a16:creationId xmlns:a16="http://schemas.microsoft.com/office/drawing/2014/main" id="{04EAA078-EA59-41B7-AC66-F961BE0D3F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1" y="3962400"/>
          <a:ext cx="5762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19" imgW="279279" imgH="406224" progId="Equation.DSMT4">
                  <p:embed/>
                </p:oleObj>
              </mc:Choice>
              <mc:Fallback>
                <p:oleObj name="Equation" r:id="rId19" imgW="279279" imgH="406224" progId="Equation.DSMT4">
                  <p:embed/>
                  <p:pic>
                    <p:nvPicPr>
                      <p:cNvPr id="10382" name="Object 142">
                        <a:extLst>
                          <a:ext uri="{FF2B5EF4-FFF2-40B4-BE49-F238E27FC236}">
                            <a16:creationId xmlns:a16="http://schemas.microsoft.com/office/drawing/2014/main" id="{04EAA078-EA59-41B7-AC66-F961BE0D3F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3962400"/>
                        <a:ext cx="5762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3" name="Object 143">
            <a:extLst>
              <a:ext uri="{FF2B5EF4-FFF2-40B4-BE49-F238E27FC236}">
                <a16:creationId xmlns:a16="http://schemas.microsoft.com/office/drawing/2014/main" id="{1D9663FC-A39C-4B07-9544-03AD24A734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257197"/>
              </p:ext>
            </p:extLst>
          </p:nvPr>
        </p:nvGraphicFramePr>
        <p:xfrm>
          <a:off x="1905000" y="5562600"/>
          <a:ext cx="7747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20" imgW="431640" imgH="406080" progId="Equation.DSMT4">
                  <p:embed/>
                </p:oleObj>
              </mc:Choice>
              <mc:Fallback>
                <p:oleObj name="Equation" r:id="rId20" imgW="431640" imgH="406080" progId="Equation.DSMT4">
                  <p:embed/>
                  <p:pic>
                    <p:nvPicPr>
                      <p:cNvPr id="10383" name="Object 143">
                        <a:extLst>
                          <a:ext uri="{FF2B5EF4-FFF2-40B4-BE49-F238E27FC236}">
                            <a16:creationId xmlns:a16="http://schemas.microsoft.com/office/drawing/2014/main" id="{1D9663FC-A39C-4B07-9544-03AD24A734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562600"/>
                        <a:ext cx="7747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4" name="Object 144">
            <a:extLst>
              <a:ext uri="{FF2B5EF4-FFF2-40B4-BE49-F238E27FC236}">
                <a16:creationId xmlns:a16="http://schemas.microsoft.com/office/drawing/2014/main" id="{D0B36AAE-B54B-459F-AF17-4A0EA0C271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916771"/>
              </p:ext>
            </p:extLst>
          </p:nvPr>
        </p:nvGraphicFramePr>
        <p:xfrm>
          <a:off x="2667001" y="5562600"/>
          <a:ext cx="7524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22" imgW="419040" imgH="406080" progId="Equation.DSMT4">
                  <p:embed/>
                </p:oleObj>
              </mc:Choice>
              <mc:Fallback>
                <p:oleObj name="Equation" r:id="rId22" imgW="419040" imgH="406080" progId="Equation.DSMT4">
                  <p:embed/>
                  <p:pic>
                    <p:nvPicPr>
                      <p:cNvPr id="10384" name="Object 144">
                        <a:extLst>
                          <a:ext uri="{FF2B5EF4-FFF2-40B4-BE49-F238E27FC236}">
                            <a16:creationId xmlns:a16="http://schemas.microsoft.com/office/drawing/2014/main" id="{D0B36AAE-B54B-459F-AF17-4A0EA0C271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1" y="5562600"/>
                        <a:ext cx="75247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5" name="Object 145">
            <a:extLst>
              <a:ext uri="{FF2B5EF4-FFF2-40B4-BE49-F238E27FC236}">
                <a16:creationId xmlns:a16="http://schemas.microsoft.com/office/drawing/2014/main" id="{9F9CD3D7-2688-4928-BB1C-7BFA82CF7B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491871"/>
              </p:ext>
            </p:extLst>
          </p:nvPr>
        </p:nvGraphicFramePr>
        <p:xfrm>
          <a:off x="3352801" y="5562600"/>
          <a:ext cx="7524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24" imgW="419040" imgH="406080" progId="Equation.DSMT4">
                  <p:embed/>
                </p:oleObj>
              </mc:Choice>
              <mc:Fallback>
                <p:oleObj name="Equation" r:id="rId24" imgW="419040" imgH="406080" progId="Equation.DSMT4">
                  <p:embed/>
                  <p:pic>
                    <p:nvPicPr>
                      <p:cNvPr id="10385" name="Object 145">
                        <a:extLst>
                          <a:ext uri="{FF2B5EF4-FFF2-40B4-BE49-F238E27FC236}">
                            <a16:creationId xmlns:a16="http://schemas.microsoft.com/office/drawing/2014/main" id="{9F9CD3D7-2688-4928-BB1C-7BFA82CF7B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1" y="5562600"/>
                        <a:ext cx="75247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6" name="Object 146">
            <a:extLst>
              <a:ext uri="{FF2B5EF4-FFF2-40B4-BE49-F238E27FC236}">
                <a16:creationId xmlns:a16="http://schemas.microsoft.com/office/drawing/2014/main" id="{C5CF80CB-D6F2-47B2-B05C-5415061F98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5486400"/>
          <a:ext cx="36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26" imgW="152268" imgH="406048" progId="Equation.DSMT4">
                  <p:embed/>
                </p:oleObj>
              </mc:Choice>
              <mc:Fallback>
                <p:oleObj name="Equation" r:id="rId26" imgW="152268" imgH="406048" progId="Equation.DSMT4">
                  <p:embed/>
                  <p:pic>
                    <p:nvPicPr>
                      <p:cNvPr id="10386" name="Object 146">
                        <a:extLst>
                          <a:ext uri="{FF2B5EF4-FFF2-40B4-BE49-F238E27FC236}">
                            <a16:creationId xmlns:a16="http://schemas.microsoft.com/office/drawing/2014/main" id="{C5CF80CB-D6F2-47B2-B05C-5415061F98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486400"/>
                        <a:ext cx="368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87" name="Text Box 147">
            <a:extLst>
              <a:ext uri="{FF2B5EF4-FFF2-40B4-BE49-F238E27FC236}">
                <a16:creationId xmlns:a16="http://schemas.microsoft.com/office/drawing/2014/main" id="{3A66AEF4-CFB3-4492-B23D-F5257BA245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226" y="575954"/>
            <a:ext cx="4699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 err="1">
                <a:solidFill>
                  <a:schemeClr val="bg1"/>
                </a:solidFill>
              </a:rPr>
              <a:t>Dựa</a:t>
            </a:r>
            <a:r>
              <a:rPr lang="en-US" altLang="en-US" sz="2400" b="1" dirty="0">
                <a:solidFill>
                  <a:schemeClr val="bg1"/>
                </a:solidFill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</a:rPr>
              <a:t>vào</a:t>
            </a:r>
            <a:r>
              <a:rPr lang="en-US" altLang="en-US" sz="2400" b="1" dirty="0">
                <a:solidFill>
                  <a:schemeClr val="bg1"/>
                </a:solidFill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</a:rPr>
              <a:t>hình</a:t>
            </a:r>
            <a:r>
              <a:rPr lang="en-US" altLang="en-US" sz="2400" b="1" dirty="0">
                <a:solidFill>
                  <a:schemeClr val="bg1"/>
                </a:solidFill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</a:rPr>
              <a:t>vẽ</a:t>
            </a:r>
            <a:r>
              <a:rPr lang="en-US" altLang="en-US" sz="2400" b="1" dirty="0">
                <a:solidFill>
                  <a:schemeClr val="bg1"/>
                </a:solidFill>
              </a:rPr>
              <a:t>, </a:t>
            </a:r>
            <a:r>
              <a:rPr lang="en-US" altLang="en-US" sz="2400" b="1" dirty="0" err="1">
                <a:solidFill>
                  <a:schemeClr val="bg1"/>
                </a:solidFill>
              </a:rPr>
              <a:t>tìm</a:t>
            </a:r>
            <a:r>
              <a:rPr lang="en-US" altLang="en-US" sz="2400" b="1" dirty="0">
                <a:solidFill>
                  <a:schemeClr val="bg1"/>
                </a:solidFill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</a:rPr>
              <a:t>xem</a:t>
            </a:r>
            <a:r>
              <a:rPr lang="en-US" altLang="en-US" sz="2400" b="1" dirty="0">
                <a:solidFill>
                  <a:schemeClr val="bg1"/>
                </a:solidFill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</a:rPr>
              <a:t>các</a:t>
            </a:r>
            <a:r>
              <a:rPr lang="en-US" altLang="en-US" sz="2400" b="1" dirty="0">
                <a:solidFill>
                  <a:schemeClr val="bg1"/>
                </a:solidFill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</a:rPr>
              <a:t>tỉ</a:t>
            </a:r>
            <a:r>
              <a:rPr lang="en-US" altLang="en-US" sz="2400" b="1" dirty="0">
                <a:solidFill>
                  <a:schemeClr val="bg1"/>
                </a:solidFill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</a:rPr>
              <a:t>số</a:t>
            </a:r>
            <a:r>
              <a:rPr lang="en-US" altLang="en-US" sz="2400" b="1" dirty="0">
                <a:solidFill>
                  <a:schemeClr val="bg1"/>
                </a:solidFill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</a:rPr>
              <a:t>sau</a:t>
            </a:r>
            <a:r>
              <a:rPr lang="en-US" altLang="en-US" sz="2400" b="1" dirty="0">
                <a:solidFill>
                  <a:schemeClr val="bg1"/>
                </a:solidFill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</a:rPr>
              <a:t>bằng</a:t>
            </a:r>
            <a:r>
              <a:rPr lang="en-US" altLang="en-US" sz="2400" b="1" dirty="0">
                <a:solidFill>
                  <a:schemeClr val="bg1"/>
                </a:solidFill>
              </a:rPr>
              <a:t> bao </a:t>
            </a:r>
            <a:r>
              <a:rPr lang="en-US" altLang="en-US" sz="2400" b="1" dirty="0" err="1">
                <a:solidFill>
                  <a:schemeClr val="bg1"/>
                </a:solidFill>
              </a:rPr>
              <a:t>nhiêu</a:t>
            </a:r>
            <a:r>
              <a:rPr lang="en-US" altLang="en-US" sz="2400" b="1" dirty="0">
                <a:solidFill>
                  <a:schemeClr val="bg1"/>
                </a:solidFill>
              </a:rPr>
              <a:t> ?</a:t>
            </a:r>
          </a:p>
        </p:txBody>
      </p:sp>
      <p:sp>
        <p:nvSpPr>
          <p:cNvPr id="10388" name="Text Box 148">
            <a:extLst>
              <a:ext uri="{FF2B5EF4-FFF2-40B4-BE49-F238E27FC236}">
                <a16:creationId xmlns:a16="http://schemas.microsoft.com/office/drawing/2014/main" id="{6E6B48FF-32F8-40E3-9DA1-DDE12936B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9537" y="4993849"/>
            <a:ext cx="4213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 err="1">
                <a:solidFill>
                  <a:schemeClr val="bg1"/>
                </a:solidFill>
              </a:rPr>
              <a:t>Hãy</a:t>
            </a:r>
            <a:r>
              <a:rPr lang="en-US" altLang="en-US" sz="2400" b="1" dirty="0">
                <a:solidFill>
                  <a:schemeClr val="bg1"/>
                </a:solidFill>
              </a:rPr>
              <a:t> so </a:t>
            </a:r>
            <a:r>
              <a:rPr lang="en-US" altLang="en-US" sz="2400" b="1" dirty="0" err="1">
                <a:solidFill>
                  <a:schemeClr val="bg1"/>
                </a:solidFill>
              </a:rPr>
              <a:t>sánh</a:t>
            </a:r>
            <a:r>
              <a:rPr lang="en-US" altLang="en-US" sz="2400" b="1" dirty="0">
                <a:solidFill>
                  <a:schemeClr val="bg1"/>
                </a:solidFill>
              </a:rPr>
              <a:t> 3 </a:t>
            </a:r>
            <a:r>
              <a:rPr lang="en-US" altLang="en-US" sz="2400" b="1" dirty="0" err="1">
                <a:solidFill>
                  <a:schemeClr val="bg1"/>
                </a:solidFill>
              </a:rPr>
              <a:t>tỉ</a:t>
            </a:r>
            <a:r>
              <a:rPr lang="en-US" altLang="en-US" sz="2400" b="1" dirty="0">
                <a:solidFill>
                  <a:schemeClr val="bg1"/>
                </a:solidFill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</a:rPr>
              <a:t>số</a:t>
            </a:r>
            <a:r>
              <a:rPr lang="en-US" altLang="en-US" sz="2400" b="1" dirty="0">
                <a:solidFill>
                  <a:schemeClr val="bg1"/>
                </a:solidFill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</a:rPr>
              <a:t>trên</a:t>
            </a:r>
            <a:r>
              <a:rPr lang="en-US" altLang="en-US" sz="2400" b="1" dirty="0">
                <a:solidFill>
                  <a:schemeClr val="bg1"/>
                </a:solidFill>
              </a:rPr>
              <a:t> 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0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0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0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0"/>
                                        <p:tgtEl>
                                          <p:spTgt spid="10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0"/>
                                        <p:tgtEl>
                                          <p:spTgt spid="10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0"/>
                                        <p:tgtEl>
                                          <p:spTgt spid="10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0"/>
                                        <p:tgtEl>
                                          <p:spTgt spid="10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0"/>
                                        <p:tgtEl>
                                          <p:spTgt spid="10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0"/>
                                        <p:tgtEl>
                                          <p:spTgt spid="10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0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0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0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1869" y="197380"/>
            <a:ext cx="7942970" cy="5373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200" b="1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2</a:t>
            </a:r>
            <a:r>
              <a:rPr lang="vi-VN" sz="2200" b="1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. </a:t>
            </a:r>
            <a:r>
              <a:rPr lang="en-US" sz="2200" b="1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ÍNH CHẤT BA ĐƯỜNG TRUNG TUYẾN CỦA TAM GIÁC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46430" y="1120896"/>
            <a:ext cx="87264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- Ba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ường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rung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uyến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tam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iác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ùng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i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qua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iểm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iểm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ó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ược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ọi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rọng</a:t>
            </a:r>
            <a:r>
              <a:rPr lang="en-US" sz="24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âm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tam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iác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970993" y="2391324"/>
                <a:ext cx="454914" cy="7283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2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2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2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993" y="2391324"/>
                <a:ext cx="454914" cy="72834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/>
          <p:cNvSpPr txBox="1"/>
          <p:nvPr/>
        </p:nvSpPr>
        <p:spPr>
          <a:xfrm>
            <a:off x="5457167" y="3362820"/>
            <a:ext cx="31374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rong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tam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iác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ABC: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457168" y="3835351"/>
            <a:ext cx="65011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+)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ác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ường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rung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uyến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AD, BE, CF </a:t>
            </a:r>
            <a:r>
              <a:rPr lang="en-US" sz="24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ùng</a:t>
            </a:r>
            <a:r>
              <a:rPr lang="en-US" sz="24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i</a:t>
            </a:r>
            <a:r>
              <a:rPr lang="en-US" sz="24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qua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iểm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G (hay </a:t>
            </a:r>
            <a:r>
              <a:rPr lang="en-US" sz="24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ồng</a:t>
            </a:r>
            <a:r>
              <a:rPr lang="en-US" sz="24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quy</a:t>
            </a:r>
            <a:r>
              <a:rPr lang="en-US" sz="24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ại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iểm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G)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27264" y="664172"/>
            <a:ext cx="4396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) </a:t>
            </a:r>
            <a:r>
              <a:rPr lang="en-US" sz="22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ính</a:t>
            </a:r>
            <a:r>
              <a:rPr lang="en-US" sz="22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2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hất</a:t>
            </a:r>
            <a:r>
              <a:rPr lang="en-US" sz="22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:</a:t>
            </a:r>
          </a:p>
        </p:txBody>
      </p:sp>
      <p:sp>
        <p:nvSpPr>
          <p:cNvPr id="40" name="Rectangle 39"/>
          <p:cNvSpPr/>
          <p:nvPr/>
        </p:nvSpPr>
        <p:spPr>
          <a:xfrm>
            <a:off x="349404" y="1886521"/>
            <a:ext cx="851859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-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rọng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âm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tam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iác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ách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ỗi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ỉnh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hoảng</a:t>
            </a:r>
            <a:endParaRPr lang="en-US" sz="240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sz="240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ằng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    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ộ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dài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ường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rung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uyến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i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qua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ỉnh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ấy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</p:txBody>
      </p:sp>
      <p:sp>
        <p:nvSpPr>
          <p:cNvPr id="51" name="Rectangle 50"/>
          <p:cNvSpPr/>
          <p:nvPr/>
        </p:nvSpPr>
        <p:spPr>
          <a:xfrm>
            <a:off x="5707697" y="4696861"/>
            <a:ext cx="59419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iểm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G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ọi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rọng</a:t>
            </a:r>
            <a:r>
              <a:rPr lang="en-US" sz="24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âm</a:t>
            </a:r>
            <a:r>
              <a:rPr lang="en-US" sz="24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tam </a:t>
            </a:r>
            <a:r>
              <a:rPr lang="en-US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iác</a:t>
            </a:r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ABC</a:t>
            </a:r>
          </a:p>
        </p:txBody>
      </p:sp>
      <p:cxnSp>
        <p:nvCxnSpPr>
          <p:cNvPr id="45" name="Straight Connector 44"/>
          <p:cNvCxnSpPr/>
          <p:nvPr/>
        </p:nvCxnSpPr>
        <p:spPr>
          <a:xfrm flipH="1" flipV="1">
            <a:off x="1810728" y="4895593"/>
            <a:ext cx="2889705" cy="1146839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H="1">
            <a:off x="1257141" y="4889073"/>
            <a:ext cx="2299155" cy="1167761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1280001" y="6052174"/>
            <a:ext cx="3443955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1280001" y="3736265"/>
            <a:ext cx="1068224" cy="2315909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348225" y="3736265"/>
            <a:ext cx="2375731" cy="2315909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Oval 20"/>
          <p:cNvSpPr>
            <a:spLocks noChangeArrowheads="1"/>
          </p:cNvSpPr>
          <p:nvPr/>
        </p:nvSpPr>
        <p:spPr bwMode="auto">
          <a:xfrm flipV="1">
            <a:off x="4693738" y="6025577"/>
            <a:ext cx="45719" cy="45719"/>
          </a:xfrm>
          <a:prstGeom prst="ellipse">
            <a:avLst/>
          </a:prstGeom>
          <a:solidFill>
            <a:schemeClr val="bg1"/>
          </a:solidFill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2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2" name="Rectangle 21"/>
          <p:cNvSpPr>
            <a:spLocks noChangeArrowheads="1"/>
          </p:cNvSpPr>
          <p:nvPr/>
        </p:nvSpPr>
        <p:spPr bwMode="auto">
          <a:xfrm>
            <a:off x="4739457" y="6069534"/>
            <a:ext cx="1619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</a:t>
            </a:r>
            <a:endParaRPr kumimoji="0" lang="vi-VN" sz="2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3" name="Oval 20"/>
          <p:cNvSpPr>
            <a:spLocks noChangeArrowheads="1"/>
          </p:cNvSpPr>
          <p:nvPr/>
        </p:nvSpPr>
        <p:spPr bwMode="auto">
          <a:xfrm flipV="1">
            <a:off x="1257141" y="6023815"/>
            <a:ext cx="45719" cy="45719"/>
          </a:xfrm>
          <a:prstGeom prst="ellipse">
            <a:avLst/>
          </a:prstGeom>
          <a:solidFill>
            <a:schemeClr val="bg1"/>
          </a:solidFill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2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4" name="Rectangle 21"/>
          <p:cNvSpPr>
            <a:spLocks noChangeArrowheads="1"/>
          </p:cNvSpPr>
          <p:nvPr/>
        </p:nvSpPr>
        <p:spPr bwMode="auto">
          <a:xfrm>
            <a:off x="2218137" y="3389218"/>
            <a:ext cx="18434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  <a:endParaRPr kumimoji="0" lang="vi-VN" sz="2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5" name="Rectangle 21"/>
          <p:cNvSpPr>
            <a:spLocks noChangeArrowheads="1"/>
          </p:cNvSpPr>
          <p:nvPr/>
        </p:nvSpPr>
        <p:spPr bwMode="auto">
          <a:xfrm>
            <a:off x="1163528" y="6069534"/>
            <a:ext cx="18434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</a:t>
            </a:r>
            <a:endParaRPr kumimoji="0" lang="vi-VN" sz="2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56" name="Straight Connector 55"/>
          <p:cNvCxnSpPr/>
          <p:nvPr/>
        </p:nvCxnSpPr>
        <p:spPr>
          <a:xfrm>
            <a:off x="3807048" y="5936759"/>
            <a:ext cx="136733" cy="230832"/>
          </a:xfrm>
          <a:prstGeom prst="line">
            <a:avLst/>
          </a:prstGeom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2081404" y="5936759"/>
            <a:ext cx="136733" cy="230832"/>
          </a:xfrm>
          <a:prstGeom prst="line">
            <a:avLst/>
          </a:prstGeom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Rectangle 21"/>
          <p:cNvSpPr>
            <a:spLocks noChangeArrowheads="1"/>
          </p:cNvSpPr>
          <p:nvPr/>
        </p:nvSpPr>
        <p:spPr bwMode="auto">
          <a:xfrm>
            <a:off x="2914809" y="6093901"/>
            <a:ext cx="19877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D</a:t>
            </a:r>
            <a:endParaRPr kumimoji="0" lang="vi-VN" sz="2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59" name="Straight Connector 58"/>
          <p:cNvCxnSpPr>
            <a:endCxn id="60" idx="4"/>
          </p:cNvCxnSpPr>
          <p:nvPr/>
        </p:nvCxnSpPr>
        <p:spPr>
          <a:xfrm flipH="1" flipV="1">
            <a:off x="2350653" y="3764839"/>
            <a:ext cx="647760" cy="2286801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Oval 19"/>
          <p:cNvSpPr>
            <a:spLocks noChangeArrowheads="1"/>
          </p:cNvSpPr>
          <p:nvPr/>
        </p:nvSpPr>
        <p:spPr bwMode="auto">
          <a:xfrm>
            <a:off x="2322078" y="3707689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2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61" name="Oval 19"/>
          <p:cNvSpPr>
            <a:spLocks noChangeArrowheads="1"/>
          </p:cNvSpPr>
          <p:nvPr/>
        </p:nvSpPr>
        <p:spPr bwMode="auto">
          <a:xfrm>
            <a:off x="2969724" y="6023179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2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62" name="Oval 19"/>
          <p:cNvSpPr>
            <a:spLocks noChangeArrowheads="1"/>
          </p:cNvSpPr>
          <p:nvPr/>
        </p:nvSpPr>
        <p:spPr bwMode="auto">
          <a:xfrm>
            <a:off x="3507515" y="4870544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2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2875910" y="4336069"/>
            <a:ext cx="283071" cy="115416"/>
            <a:chOff x="2723954" y="2890080"/>
            <a:chExt cx="283071" cy="115416"/>
          </a:xfrm>
        </p:grpSpPr>
        <p:cxnSp>
          <p:nvCxnSpPr>
            <p:cNvPr id="64" name="Straight Connector 63"/>
            <p:cNvCxnSpPr/>
            <p:nvPr/>
          </p:nvCxnSpPr>
          <p:spPr>
            <a:xfrm flipV="1">
              <a:off x="2723954" y="2890080"/>
              <a:ext cx="252591" cy="52307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V="1">
              <a:off x="2754434" y="2957848"/>
              <a:ext cx="252591" cy="47648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Oval 19"/>
          <p:cNvSpPr>
            <a:spLocks noChangeArrowheads="1"/>
          </p:cNvSpPr>
          <p:nvPr/>
        </p:nvSpPr>
        <p:spPr bwMode="auto">
          <a:xfrm>
            <a:off x="1780458" y="4859327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2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67" name="Group 66"/>
          <p:cNvGrpSpPr/>
          <p:nvPr/>
        </p:nvGrpSpPr>
        <p:grpSpPr>
          <a:xfrm>
            <a:off x="1942692" y="4168347"/>
            <a:ext cx="285810" cy="253692"/>
            <a:chOff x="1790736" y="2722358"/>
            <a:chExt cx="285810" cy="253692"/>
          </a:xfrm>
        </p:grpSpPr>
        <p:cxnSp>
          <p:nvCxnSpPr>
            <p:cNvPr id="68" name="Straight Connector 67"/>
            <p:cNvCxnSpPr/>
            <p:nvPr/>
          </p:nvCxnSpPr>
          <p:spPr>
            <a:xfrm>
              <a:off x="1856963" y="2722358"/>
              <a:ext cx="152431" cy="253692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H="1">
              <a:off x="1790736" y="2802320"/>
              <a:ext cx="285810" cy="101292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" name="Rectangle 21"/>
          <p:cNvSpPr>
            <a:spLocks noChangeArrowheads="1"/>
          </p:cNvSpPr>
          <p:nvPr/>
        </p:nvSpPr>
        <p:spPr bwMode="auto">
          <a:xfrm>
            <a:off x="3564665" y="4598272"/>
            <a:ext cx="16350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E</a:t>
            </a:r>
            <a:endParaRPr kumimoji="0" lang="vi-VN" sz="2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71" name="Rectangle 21"/>
          <p:cNvSpPr>
            <a:spLocks noChangeArrowheads="1"/>
          </p:cNvSpPr>
          <p:nvPr/>
        </p:nvSpPr>
        <p:spPr bwMode="auto">
          <a:xfrm>
            <a:off x="1602517" y="4672278"/>
            <a:ext cx="15549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F</a:t>
            </a:r>
            <a:endParaRPr kumimoji="0" lang="vi-VN" sz="2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72" name="Oval 19"/>
          <p:cNvSpPr>
            <a:spLocks noChangeArrowheads="1"/>
          </p:cNvSpPr>
          <p:nvPr/>
        </p:nvSpPr>
        <p:spPr bwMode="auto">
          <a:xfrm>
            <a:off x="2750768" y="5252179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2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73" name="Rectangle 21"/>
          <p:cNvSpPr>
            <a:spLocks noChangeArrowheads="1"/>
          </p:cNvSpPr>
          <p:nvPr/>
        </p:nvSpPr>
        <p:spPr bwMode="auto">
          <a:xfrm>
            <a:off x="2778790" y="4917448"/>
            <a:ext cx="18274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endParaRPr kumimoji="0" lang="vi-VN" sz="2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74" name="Group 73"/>
          <p:cNvGrpSpPr/>
          <p:nvPr/>
        </p:nvGrpSpPr>
        <p:grpSpPr>
          <a:xfrm>
            <a:off x="3922535" y="5353596"/>
            <a:ext cx="283071" cy="115416"/>
            <a:chOff x="2723954" y="2890080"/>
            <a:chExt cx="283071" cy="115416"/>
          </a:xfrm>
        </p:grpSpPr>
        <p:cxnSp>
          <p:nvCxnSpPr>
            <p:cNvPr id="75" name="Straight Connector 74"/>
            <p:cNvCxnSpPr/>
            <p:nvPr/>
          </p:nvCxnSpPr>
          <p:spPr>
            <a:xfrm flipV="1">
              <a:off x="2723954" y="2890080"/>
              <a:ext cx="252591" cy="52307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flipV="1">
              <a:off x="2754434" y="2957848"/>
              <a:ext cx="252591" cy="47648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7" name="Group 76"/>
          <p:cNvGrpSpPr/>
          <p:nvPr/>
        </p:nvGrpSpPr>
        <p:grpSpPr>
          <a:xfrm>
            <a:off x="1418659" y="5311443"/>
            <a:ext cx="285810" cy="253692"/>
            <a:chOff x="1790736" y="2722358"/>
            <a:chExt cx="285810" cy="253692"/>
          </a:xfrm>
        </p:grpSpPr>
        <p:cxnSp>
          <p:nvCxnSpPr>
            <p:cNvPr id="78" name="Straight Connector 77"/>
            <p:cNvCxnSpPr/>
            <p:nvPr/>
          </p:nvCxnSpPr>
          <p:spPr>
            <a:xfrm>
              <a:off x="1856963" y="2722358"/>
              <a:ext cx="152431" cy="253692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 flipH="1">
              <a:off x="1790736" y="2802320"/>
              <a:ext cx="285810" cy="101292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5807367" y="5278143"/>
                <a:ext cx="1650837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AG</m:t>
                      </m:r>
                      <m:r>
                        <a:rPr lang="en-US" sz="24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4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7367" y="5278143"/>
                <a:ext cx="1650837" cy="7861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5473913" y="5432429"/>
            <a:ext cx="4716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+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7313157" y="5280061"/>
                <a:ext cx="1613968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BG</m:t>
                      </m:r>
                      <m:r>
                        <a:rPr lang="en-US" sz="24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4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E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3157" y="5280061"/>
                <a:ext cx="1613968" cy="7861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7231278" y="5498793"/>
            <a:ext cx="2664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;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8632681" y="5498792"/>
            <a:ext cx="2664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;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8705133" y="5276204"/>
                <a:ext cx="1573892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CG</m:t>
                      </m:r>
                      <m:r>
                        <a:rPr lang="en-US" sz="24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4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F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5133" y="5276204"/>
                <a:ext cx="1573892" cy="7861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extLst>
              <a:ext uri="{FF2B5EF4-FFF2-40B4-BE49-F238E27FC236}">
                <a16:creationId xmlns:a16="http://schemas.microsoft.com/office/drawing/2014/main" id="{9DB73A7F-8EC7-4314-99D8-E09B36DF114E}"/>
              </a:ext>
            </a:extLst>
          </p:cNvPr>
          <p:cNvSpPr/>
          <p:nvPr/>
        </p:nvSpPr>
        <p:spPr>
          <a:xfrm>
            <a:off x="359786" y="1198874"/>
            <a:ext cx="8435883" cy="1909279"/>
          </a:xfrm>
          <a:prstGeom prst="rect">
            <a:avLst/>
          </a:prstGeom>
          <a:noFill/>
          <a:ln w="28575">
            <a:solidFill>
              <a:srgbClr val="FFFF00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3D12B4D8-E2FC-40F8-8A3B-E8BBC3224424}"/>
              </a:ext>
            </a:extLst>
          </p:cNvPr>
          <p:cNvSpPr txBox="1"/>
          <p:nvPr/>
        </p:nvSpPr>
        <p:spPr>
          <a:xfrm>
            <a:off x="1972388" y="659449"/>
            <a:ext cx="615380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i="1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ịnh</a:t>
            </a:r>
            <a:r>
              <a:rPr lang="en-US" sz="2400" b="1" i="1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i="1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í</a:t>
            </a:r>
            <a:r>
              <a:rPr lang="en-US" sz="2400" b="1" i="1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(SGK/66)</a:t>
            </a:r>
            <a:endParaRPr lang="en-US" sz="2400" b="1" i="1" dirty="0"/>
          </a:p>
        </p:txBody>
      </p:sp>
    </p:spTree>
    <p:extLst>
      <p:ext uri="{BB962C8B-B14F-4D97-AF65-F5344CB8AC3E}">
        <p14:creationId xmlns:p14="http://schemas.microsoft.com/office/powerpoint/2010/main" val="1753455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39" grpId="0"/>
      <p:bldP spid="41" grpId="0"/>
      <p:bldP spid="44" grpId="0"/>
      <p:bldP spid="40" grpId="0"/>
      <p:bldP spid="51" grpId="0"/>
      <p:bldP spid="50" grpId="0" animBg="1"/>
      <p:bldP spid="52" grpId="0"/>
      <p:bldP spid="53" grpId="0" animBg="1"/>
      <p:bldP spid="54" grpId="0"/>
      <p:bldP spid="55" grpId="0"/>
      <p:bldP spid="58" grpId="0"/>
      <p:bldP spid="60" grpId="0" animBg="1"/>
      <p:bldP spid="61" grpId="0" animBg="1"/>
      <p:bldP spid="62" grpId="0" animBg="1"/>
      <p:bldP spid="66" grpId="0" animBg="1"/>
      <p:bldP spid="70" grpId="0"/>
      <p:bldP spid="71" grpId="0"/>
      <p:bldP spid="72" grpId="0" animBg="1"/>
      <p:bldP spid="73" grpId="0"/>
      <p:bldP spid="5" grpId="0"/>
      <p:bldP spid="6" grpId="0"/>
      <p:bldP spid="7" grpId="0"/>
      <p:bldP spid="8" grpId="0"/>
      <p:bldP spid="80" grpId="0"/>
      <p:bldP spid="9" grpId="0"/>
      <p:bldP spid="10" grpId="0" animBg="1"/>
      <p:bldP spid="8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78070" y="107073"/>
            <a:ext cx="7058826" cy="5373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2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2</a:t>
            </a:r>
            <a:r>
              <a:rPr lang="vi-VN" sz="22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. </a:t>
            </a:r>
            <a:r>
              <a:rPr lang="en-US" sz="22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ÍNH CHẤT BA ĐƯỜNG TRUNG TUYẾN CỦA TAM GIÁC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8069" y="597780"/>
            <a:ext cx="551531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) </a:t>
            </a:r>
            <a:r>
              <a:rPr lang="en-US" sz="22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ách</a:t>
            </a:r>
            <a:r>
              <a:rPr lang="en-US" sz="22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2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xác</a:t>
            </a:r>
            <a:r>
              <a:rPr lang="en-US" sz="22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2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ịnh</a:t>
            </a:r>
            <a:r>
              <a:rPr lang="en-US" sz="22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2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rọng</a:t>
            </a:r>
            <a:r>
              <a:rPr lang="en-US" sz="22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2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âm</a:t>
            </a:r>
            <a:r>
              <a:rPr lang="en-US" sz="22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2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22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2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ột</a:t>
            </a:r>
            <a:r>
              <a:rPr lang="en-US" sz="22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tam </a:t>
            </a:r>
            <a:r>
              <a:rPr lang="en-US" sz="22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iác</a:t>
            </a:r>
            <a:endParaRPr lang="en-US" sz="2200" dirty="0">
              <a:solidFill>
                <a:srgbClr val="FFFF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6127866" y="1670482"/>
            <a:ext cx="0" cy="5020875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Oval 35"/>
          <p:cNvSpPr/>
          <p:nvPr/>
        </p:nvSpPr>
        <p:spPr>
          <a:xfrm>
            <a:off x="2125300" y="1066317"/>
            <a:ext cx="1504060" cy="49070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ách</a:t>
            </a:r>
            <a:r>
              <a:rPr lang="en-US" sz="2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1</a:t>
            </a:r>
          </a:p>
        </p:txBody>
      </p:sp>
      <p:sp>
        <p:nvSpPr>
          <p:cNvPr id="37" name="Oval 36"/>
          <p:cNvSpPr/>
          <p:nvPr/>
        </p:nvSpPr>
        <p:spPr>
          <a:xfrm>
            <a:off x="8487135" y="1011549"/>
            <a:ext cx="1504060" cy="49070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ách</a:t>
            </a:r>
            <a:r>
              <a:rPr lang="en-US" sz="2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TextBox 133"/>
              <p:cNvSpPr txBox="1"/>
              <p:nvPr/>
            </p:nvSpPr>
            <p:spPr>
              <a:xfrm>
                <a:off x="666210" y="5609117"/>
                <a:ext cx="5066822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2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Vẽ</a:t>
                </a:r>
                <a:r>
                  <a:rPr lang="en-US" sz="22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2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hai</a:t>
                </a:r>
                <a:r>
                  <a:rPr lang="en-US" sz="22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2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rung</a:t>
                </a:r>
                <a:r>
                  <a:rPr lang="en-US" sz="22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2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uyến</a:t>
                </a:r>
                <a:r>
                  <a:rPr lang="en-US" sz="22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BP </a:t>
                </a:r>
                <a:r>
                  <a:rPr lang="en-US" sz="22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và</a:t>
                </a:r>
                <a:r>
                  <a:rPr lang="en-US" sz="22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CN </a:t>
                </a:r>
                <a:r>
                  <a:rPr lang="en-US" sz="2200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của</a:t>
                </a:r>
                <a:r>
                  <a:rPr lang="en-US" sz="22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2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BC</m:t>
                    </m:r>
                  </m:oMath>
                </a14:m>
                <a:endParaRPr lang="en-US" sz="22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34" name="TextBox 1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210" y="5609117"/>
                <a:ext cx="5066822" cy="430887"/>
              </a:xfrm>
              <a:prstGeom prst="rect">
                <a:avLst/>
              </a:prstGeom>
              <a:blipFill rotWithShape="0">
                <a:blip r:embed="rId2"/>
                <a:stretch>
                  <a:fillRect t="-9859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4" name="TextBox 213"/>
          <p:cNvSpPr txBox="1"/>
          <p:nvPr/>
        </p:nvSpPr>
        <p:spPr>
          <a:xfrm>
            <a:off x="8042225" y="5612728"/>
            <a:ext cx="256608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ẽ</a:t>
            </a:r>
            <a:r>
              <a:rPr lang="en-US" sz="22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rung</a:t>
            </a:r>
            <a:r>
              <a:rPr lang="en-US" sz="22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uyến</a:t>
            </a:r>
            <a:r>
              <a:rPr lang="en-US" sz="22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AM</a:t>
            </a:r>
          </a:p>
        </p:txBody>
      </p:sp>
      <p:cxnSp>
        <p:nvCxnSpPr>
          <p:cNvPr id="159" name="Straight Connector 158"/>
          <p:cNvCxnSpPr/>
          <p:nvPr/>
        </p:nvCxnSpPr>
        <p:spPr>
          <a:xfrm flipH="1" flipV="1">
            <a:off x="2231559" y="3326479"/>
            <a:ext cx="2889705" cy="1146839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/>
          <p:cNvCxnSpPr/>
          <p:nvPr/>
        </p:nvCxnSpPr>
        <p:spPr>
          <a:xfrm flipH="1">
            <a:off x="1677972" y="3319959"/>
            <a:ext cx="2299155" cy="1167761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/>
          <p:cNvCxnSpPr/>
          <p:nvPr/>
        </p:nvCxnSpPr>
        <p:spPr>
          <a:xfrm>
            <a:off x="1700832" y="4483060"/>
            <a:ext cx="3443955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/>
          <p:cNvCxnSpPr/>
          <p:nvPr/>
        </p:nvCxnSpPr>
        <p:spPr>
          <a:xfrm flipV="1">
            <a:off x="1700832" y="2167151"/>
            <a:ext cx="1068224" cy="2315909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/>
          <p:cNvCxnSpPr/>
          <p:nvPr/>
        </p:nvCxnSpPr>
        <p:spPr>
          <a:xfrm>
            <a:off x="2769056" y="2167151"/>
            <a:ext cx="2375731" cy="2315909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8" name="Oval 20"/>
          <p:cNvSpPr>
            <a:spLocks noChangeArrowheads="1"/>
          </p:cNvSpPr>
          <p:nvPr/>
        </p:nvSpPr>
        <p:spPr bwMode="auto">
          <a:xfrm flipV="1">
            <a:off x="5114569" y="4456463"/>
            <a:ext cx="45719" cy="45719"/>
          </a:xfrm>
          <a:prstGeom prst="ellipse">
            <a:avLst/>
          </a:prstGeom>
          <a:solidFill>
            <a:schemeClr val="bg1"/>
          </a:solidFill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2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78" name="Rectangle 21"/>
          <p:cNvSpPr>
            <a:spLocks noChangeArrowheads="1"/>
          </p:cNvSpPr>
          <p:nvPr/>
        </p:nvSpPr>
        <p:spPr bwMode="auto">
          <a:xfrm>
            <a:off x="5160288" y="4500420"/>
            <a:ext cx="18434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200" b="1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B</a:t>
            </a:r>
            <a:endParaRPr kumimoji="0" lang="vi-VN" sz="2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81" name="Oval 20"/>
          <p:cNvSpPr>
            <a:spLocks noChangeArrowheads="1"/>
          </p:cNvSpPr>
          <p:nvPr/>
        </p:nvSpPr>
        <p:spPr bwMode="auto">
          <a:xfrm flipV="1">
            <a:off x="1677972" y="4454701"/>
            <a:ext cx="45719" cy="45719"/>
          </a:xfrm>
          <a:prstGeom prst="ellipse">
            <a:avLst/>
          </a:prstGeom>
          <a:solidFill>
            <a:schemeClr val="bg1"/>
          </a:solidFill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2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82" name="Rectangle 21"/>
          <p:cNvSpPr>
            <a:spLocks noChangeArrowheads="1"/>
          </p:cNvSpPr>
          <p:nvPr/>
        </p:nvSpPr>
        <p:spPr bwMode="auto">
          <a:xfrm>
            <a:off x="2638968" y="1820104"/>
            <a:ext cx="18434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  <a:endParaRPr kumimoji="0" lang="vi-VN" sz="2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83" name="Rectangle 21"/>
          <p:cNvSpPr>
            <a:spLocks noChangeArrowheads="1"/>
          </p:cNvSpPr>
          <p:nvPr/>
        </p:nvSpPr>
        <p:spPr bwMode="auto">
          <a:xfrm>
            <a:off x="1584359" y="4500420"/>
            <a:ext cx="1619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</a:t>
            </a:r>
            <a:endParaRPr kumimoji="0" lang="vi-VN" sz="2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96" name="Oval 19"/>
          <p:cNvSpPr>
            <a:spLocks noChangeArrowheads="1"/>
          </p:cNvSpPr>
          <p:nvPr/>
        </p:nvSpPr>
        <p:spPr bwMode="auto">
          <a:xfrm>
            <a:off x="2742909" y="2138575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2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03" name="Oval 19"/>
          <p:cNvSpPr>
            <a:spLocks noChangeArrowheads="1"/>
          </p:cNvSpPr>
          <p:nvPr/>
        </p:nvSpPr>
        <p:spPr bwMode="auto">
          <a:xfrm>
            <a:off x="3928346" y="3301430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2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204" name="Group 203"/>
          <p:cNvGrpSpPr/>
          <p:nvPr/>
        </p:nvGrpSpPr>
        <p:grpSpPr>
          <a:xfrm>
            <a:off x="3296741" y="2766955"/>
            <a:ext cx="283071" cy="115416"/>
            <a:chOff x="2723954" y="2890080"/>
            <a:chExt cx="283071" cy="115416"/>
          </a:xfrm>
        </p:grpSpPr>
        <p:cxnSp>
          <p:nvCxnSpPr>
            <p:cNvPr id="215" name="Straight Connector 214"/>
            <p:cNvCxnSpPr/>
            <p:nvPr/>
          </p:nvCxnSpPr>
          <p:spPr>
            <a:xfrm flipV="1">
              <a:off x="2723954" y="2890080"/>
              <a:ext cx="252591" cy="52307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Straight Connector 215"/>
            <p:cNvCxnSpPr/>
            <p:nvPr/>
          </p:nvCxnSpPr>
          <p:spPr>
            <a:xfrm flipV="1">
              <a:off x="2754434" y="2957848"/>
              <a:ext cx="252591" cy="47648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7" name="Oval 19"/>
          <p:cNvSpPr>
            <a:spLocks noChangeArrowheads="1"/>
          </p:cNvSpPr>
          <p:nvPr/>
        </p:nvSpPr>
        <p:spPr bwMode="auto">
          <a:xfrm>
            <a:off x="2201289" y="3290213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2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218" name="Group 217"/>
          <p:cNvGrpSpPr/>
          <p:nvPr/>
        </p:nvGrpSpPr>
        <p:grpSpPr>
          <a:xfrm>
            <a:off x="2363523" y="2599233"/>
            <a:ext cx="285810" cy="253692"/>
            <a:chOff x="1790736" y="2722358"/>
            <a:chExt cx="285810" cy="253692"/>
          </a:xfrm>
        </p:grpSpPr>
        <p:cxnSp>
          <p:nvCxnSpPr>
            <p:cNvPr id="219" name="Straight Connector 218"/>
            <p:cNvCxnSpPr/>
            <p:nvPr/>
          </p:nvCxnSpPr>
          <p:spPr>
            <a:xfrm>
              <a:off x="1856963" y="2722358"/>
              <a:ext cx="152431" cy="253692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Straight Connector 219"/>
            <p:cNvCxnSpPr/>
            <p:nvPr/>
          </p:nvCxnSpPr>
          <p:spPr>
            <a:xfrm flipH="1">
              <a:off x="1790736" y="2802320"/>
              <a:ext cx="285810" cy="101292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1" name="Rectangle 21"/>
          <p:cNvSpPr>
            <a:spLocks noChangeArrowheads="1"/>
          </p:cNvSpPr>
          <p:nvPr/>
        </p:nvSpPr>
        <p:spPr bwMode="auto">
          <a:xfrm>
            <a:off x="3985496" y="3029158"/>
            <a:ext cx="19236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</a:t>
            </a:r>
            <a:endParaRPr kumimoji="0" lang="vi-VN" sz="2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22" name="Rectangle 21"/>
          <p:cNvSpPr>
            <a:spLocks noChangeArrowheads="1"/>
          </p:cNvSpPr>
          <p:nvPr/>
        </p:nvSpPr>
        <p:spPr bwMode="auto">
          <a:xfrm>
            <a:off x="2023348" y="3103164"/>
            <a:ext cx="17312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</a:t>
            </a:r>
            <a:endParaRPr kumimoji="0" lang="vi-VN" sz="2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24" name="Rectangle 21"/>
          <p:cNvSpPr>
            <a:spLocks noChangeArrowheads="1"/>
          </p:cNvSpPr>
          <p:nvPr/>
        </p:nvSpPr>
        <p:spPr bwMode="auto">
          <a:xfrm>
            <a:off x="3199621" y="3348334"/>
            <a:ext cx="18274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b="1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endParaRPr kumimoji="0" lang="vi-VN" sz="2200" b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225" name="Group 224"/>
          <p:cNvGrpSpPr/>
          <p:nvPr/>
        </p:nvGrpSpPr>
        <p:grpSpPr>
          <a:xfrm>
            <a:off x="4343366" y="3784482"/>
            <a:ext cx="283071" cy="115416"/>
            <a:chOff x="2723954" y="2890080"/>
            <a:chExt cx="283071" cy="115416"/>
          </a:xfrm>
        </p:grpSpPr>
        <p:cxnSp>
          <p:nvCxnSpPr>
            <p:cNvPr id="226" name="Straight Connector 225"/>
            <p:cNvCxnSpPr/>
            <p:nvPr/>
          </p:nvCxnSpPr>
          <p:spPr>
            <a:xfrm flipV="1">
              <a:off x="2723954" y="2890080"/>
              <a:ext cx="252591" cy="52307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Straight Connector 226"/>
            <p:cNvCxnSpPr/>
            <p:nvPr/>
          </p:nvCxnSpPr>
          <p:spPr>
            <a:xfrm flipV="1">
              <a:off x="2754434" y="2957848"/>
              <a:ext cx="252591" cy="47648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8" name="Group 227"/>
          <p:cNvGrpSpPr/>
          <p:nvPr/>
        </p:nvGrpSpPr>
        <p:grpSpPr>
          <a:xfrm>
            <a:off x="1839490" y="3742329"/>
            <a:ext cx="285810" cy="253692"/>
            <a:chOff x="1790736" y="2722358"/>
            <a:chExt cx="285810" cy="253692"/>
          </a:xfrm>
        </p:grpSpPr>
        <p:cxnSp>
          <p:nvCxnSpPr>
            <p:cNvPr id="229" name="Straight Connector 228"/>
            <p:cNvCxnSpPr/>
            <p:nvPr/>
          </p:nvCxnSpPr>
          <p:spPr>
            <a:xfrm>
              <a:off x="1856963" y="2722358"/>
              <a:ext cx="152431" cy="253692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Straight Connector 229"/>
            <p:cNvCxnSpPr/>
            <p:nvPr/>
          </p:nvCxnSpPr>
          <p:spPr>
            <a:xfrm flipH="1">
              <a:off x="1790736" y="2802320"/>
              <a:ext cx="285810" cy="101292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33" name="Straight Connector 232"/>
          <p:cNvCxnSpPr/>
          <p:nvPr/>
        </p:nvCxnSpPr>
        <p:spPr>
          <a:xfrm>
            <a:off x="7735105" y="4448167"/>
            <a:ext cx="3443955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Connector 233"/>
          <p:cNvCxnSpPr/>
          <p:nvPr/>
        </p:nvCxnSpPr>
        <p:spPr>
          <a:xfrm flipV="1">
            <a:off x="7735105" y="2132258"/>
            <a:ext cx="1068224" cy="2315909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Connector 234"/>
          <p:cNvCxnSpPr/>
          <p:nvPr/>
        </p:nvCxnSpPr>
        <p:spPr>
          <a:xfrm>
            <a:off x="8803329" y="2132258"/>
            <a:ext cx="2375731" cy="2315909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6" name="Oval 20"/>
          <p:cNvSpPr>
            <a:spLocks noChangeArrowheads="1"/>
          </p:cNvSpPr>
          <p:nvPr/>
        </p:nvSpPr>
        <p:spPr bwMode="auto">
          <a:xfrm flipV="1">
            <a:off x="11148842" y="4421570"/>
            <a:ext cx="45719" cy="45719"/>
          </a:xfrm>
          <a:prstGeom prst="ellipse">
            <a:avLst/>
          </a:prstGeom>
          <a:solidFill>
            <a:schemeClr val="bg1"/>
          </a:solidFill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2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37" name="Rectangle 21"/>
          <p:cNvSpPr>
            <a:spLocks noChangeArrowheads="1"/>
          </p:cNvSpPr>
          <p:nvPr/>
        </p:nvSpPr>
        <p:spPr bwMode="auto">
          <a:xfrm>
            <a:off x="11194561" y="4465527"/>
            <a:ext cx="18434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200" b="1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B</a:t>
            </a:r>
            <a:endParaRPr kumimoji="0" lang="vi-VN" sz="2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38" name="Oval 20"/>
          <p:cNvSpPr>
            <a:spLocks noChangeArrowheads="1"/>
          </p:cNvSpPr>
          <p:nvPr/>
        </p:nvSpPr>
        <p:spPr bwMode="auto">
          <a:xfrm flipV="1">
            <a:off x="7712245" y="4419808"/>
            <a:ext cx="45719" cy="45719"/>
          </a:xfrm>
          <a:prstGeom prst="ellipse">
            <a:avLst/>
          </a:prstGeom>
          <a:solidFill>
            <a:schemeClr val="bg1"/>
          </a:solidFill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2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39" name="Rectangle 21"/>
          <p:cNvSpPr>
            <a:spLocks noChangeArrowheads="1"/>
          </p:cNvSpPr>
          <p:nvPr/>
        </p:nvSpPr>
        <p:spPr bwMode="auto">
          <a:xfrm>
            <a:off x="8673241" y="1785211"/>
            <a:ext cx="18434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  <a:endParaRPr kumimoji="0" lang="vi-VN" sz="2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40" name="Rectangle 21"/>
          <p:cNvSpPr>
            <a:spLocks noChangeArrowheads="1"/>
          </p:cNvSpPr>
          <p:nvPr/>
        </p:nvSpPr>
        <p:spPr bwMode="auto">
          <a:xfrm>
            <a:off x="7618632" y="4465527"/>
            <a:ext cx="1619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</a:t>
            </a:r>
            <a:endParaRPr kumimoji="0" lang="vi-VN" sz="2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241" name="Straight Connector 240"/>
          <p:cNvCxnSpPr/>
          <p:nvPr/>
        </p:nvCxnSpPr>
        <p:spPr>
          <a:xfrm>
            <a:off x="10262152" y="4332752"/>
            <a:ext cx="136733" cy="230832"/>
          </a:xfrm>
          <a:prstGeom prst="line">
            <a:avLst/>
          </a:prstGeom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Connector 241"/>
          <p:cNvCxnSpPr/>
          <p:nvPr/>
        </p:nvCxnSpPr>
        <p:spPr>
          <a:xfrm>
            <a:off x="8536508" y="4332752"/>
            <a:ext cx="136733" cy="230832"/>
          </a:xfrm>
          <a:prstGeom prst="line">
            <a:avLst/>
          </a:prstGeom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3" name="Rectangle 21"/>
          <p:cNvSpPr>
            <a:spLocks noChangeArrowheads="1"/>
          </p:cNvSpPr>
          <p:nvPr/>
        </p:nvSpPr>
        <p:spPr bwMode="auto">
          <a:xfrm>
            <a:off x="9369913" y="4489894"/>
            <a:ext cx="23884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</a:t>
            </a:r>
            <a:endParaRPr kumimoji="0" lang="vi-VN" sz="2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244" name="Straight Connector 243"/>
          <p:cNvCxnSpPr>
            <a:endCxn id="245" idx="4"/>
          </p:cNvCxnSpPr>
          <p:nvPr/>
        </p:nvCxnSpPr>
        <p:spPr>
          <a:xfrm flipH="1" flipV="1">
            <a:off x="8805757" y="2160832"/>
            <a:ext cx="647760" cy="2286801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" name="Oval 19"/>
          <p:cNvSpPr>
            <a:spLocks noChangeArrowheads="1"/>
          </p:cNvSpPr>
          <p:nvPr/>
        </p:nvSpPr>
        <p:spPr bwMode="auto">
          <a:xfrm>
            <a:off x="8777182" y="2103682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2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46" name="Oval 19"/>
          <p:cNvSpPr>
            <a:spLocks noChangeArrowheads="1"/>
          </p:cNvSpPr>
          <p:nvPr/>
        </p:nvSpPr>
        <p:spPr bwMode="auto">
          <a:xfrm>
            <a:off x="9424828" y="4419172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2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57" name="Oval 19"/>
          <p:cNvSpPr>
            <a:spLocks noChangeArrowheads="1"/>
          </p:cNvSpPr>
          <p:nvPr/>
        </p:nvSpPr>
        <p:spPr bwMode="auto">
          <a:xfrm>
            <a:off x="9205872" y="3648172"/>
            <a:ext cx="57150" cy="57150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2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58" name="Rectangle 21"/>
          <p:cNvSpPr>
            <a:spLocks noChangeArrowheads="1"/>
          </p:cNvSpPr>
          <p:nvPr/>
        </p:nvSpPr>
        <p:spPr bwMode="auto">
          <a:xfrm>
            <a:off x="9233894" y="3313441"/>
            <a:ext cx="18274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b="1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endParaRPr kumimoji="0" lang="vi-VN" sz="2200" b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65" name="Oval 19"/>
          <p:cNvSpPr>
            <a:spLocks noChangeArrowheads="1"/>
          </p:cNvSpPr>
          <p:nvPr/>
        </p:nvSpPr>
        <p:spPr bwMode="auto">
          <a:xfrm>
            <a:off x="8990204" y="2882371"/>
            <a:ext cx="57150" cy="57150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2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666210" y="6065277"/>
            <a:ext cx="506682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ấy</a:t>
            </a:r>
            <a:r>
              <a:rPr lang="en-US" sz="22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G </a:t>
            </a:r>
            <a:r>
              <a:rPr lang="en-US" sz="22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à</a:t>
            </a:r>
            <a:r>
              <a:rPr lang="en-US" sz="22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iao</a:t>
            </a:r>
            <a:r>
              <a:rPr lang="en-US" sz="22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iểm</a:t>
            </a:r>
            <a:r>
              <a:rPr lang="en-US" sz="22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22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BP </a:t>
            </a:r>
            <a:r>
              <a:rPr lang="en-US" sz="22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à</a:t>
            </a:r>
            <a:r>
              <a:rPr lang="en-US" sz="22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CN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775504" y="6110713"/>
            <a:ext cx="359918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ấy</a:t>
            </a:r>
            <a:r>
              <a:rPr lang="en-US" sz="22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iểm</a:t>
            </a:r>
            <a:r>
              <a:rPr lang="en-US" sz="22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G </a:t>
            </a:r>
            <a:r>
              <a:rPr lang="en-US" sz="22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rên</a:t>
            </a:r>
            <a:r>
              <a:rPr lang="en-US" sz="22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AM </a:t>
            </a:r>
            <a:r>
              <a:rPr lang="en-US" sz="22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ao</a:t>
            </a:r>
            <a:r>
              <a:rPr lang="en-US" sz="22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ho</a:t>
            </a:r>
            <a:r>
              <a:rPr lang="en-US" sz="22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185873" y="5933775"/>
                <a:ext cx="1611467" cy="7283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2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AG</m:t>
                      </m:r>
                      <m:r>
                        <a:rPr lang="en-US" sz="22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2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2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AM</m:t>
                      </m:r>
                    </m:oMath>
                  </m:oMathPara>
                </a14:m>
                <a:endParaRPr lang="en-US" sz="2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5873" y="5933775"/>
                <a:ext cx="1611467" cy="72834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8" name="Straight Connector 57"/>
          <p:cNvCxnSpPr/>
          <p:nvPr/>
        </p:nvCxnSpPr>
        <p:spPr>
          <a:xfrm>
            <a:off x="4225313" y="4368179"/>
            <a:ext cx="136733" cy="230832"/>
          </a:xfrm>
          <a:prstGeom prst="line">
            <a:avLst/>
          </a:prstGeom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2499669" y="4368179"/>
            <a:ext cx="136733" cy="230832"/>
          </a:xfrm>
          <a:prstGeom prst="line">
            <a:avLst/>
          </a:prstGeom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 flipV="1">
            <a:off x="2768918" y="2196259"/>
            <a:ext cx="647760" cy="2286801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Oval 19"/>
          <p:cNvSpPr>
            <a:spLocks noChangeArrowheads="1"/>
          </p:cNvSpPr>
          <p:nvPr/>
        </p:nvSpPr>
        <p:spPr bwMode="auto">
          <a:xfrm>
            <a:off x="3387989" y="4454599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2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62" name="Rectangle 21"/>
          <p:cNvSpPr>
            <a:spLocks noChangeArrowheads="1"/>
          </p:cNvSpPr>
          <p:nvPr/>
        </p:nvSpPr>
        <p:spPr bwMode="auto">
          <a:xfrm>
            <a:off x="3217440" y="4527717"/>
            <a:ext cx="23884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</a:t>
            </a:r>
            <a:endParaRPr kumimoji="0" lang="vi-VN" sz="2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23" name="Oval 19"/>
          <p:cNvSpPr>
            <a:spLocks noChangeArrowheads="1"/>
          </p:cNvSpPr>
          <p:nvPr/>
        </p:nvSpPr>
        <p:spPr bwMode="auto">
          <a:xfrm>
            <a:off x="3171599" y="3683065"/>
            <a:ext cx="57150" cy="57150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sz="22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1482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 animBg="1"/>
      <p:bldP spid="134" grpId="0"/>
      <p:bldP spid="214" grpId="0"/>
      <p:bldP spid="168" grpId="0" animBg="1"/>
      <p:bldP spid="178" grpId="0"/>
      <p:bldP spid="181" grpId="0" animBg="1"/>
      <p:bldP spid="182" grpId="0"/>
      <p:bldP spid="183" grpId="0"/>
      <p:bldP spid="196" grpId="0" animBg="1"/>
      <p:bldP spid="203" grpId="0" animBg="1"/>
      <p:bldP spid="217" grpId="0" animBg="1"/>
      <p:bldP spid="221" grpId="0"/>
      <p:bldP spid="222" grpId="0"/>
      <p:bldP spid="224" grpId="0"/>
      <p:bldP spid="236" grpId="0" animBg="1"/>
      <p:bldP spid="237" grpId="0"/>
      <p:bldP spid="238" grpId="0" animBg="1"/>
      <p:bldP spid="239" grpId="0"/>
      <p:bldP spid="240" grpId="0"/>
      <p:bldP spid="243" grpId="0"/>
      <p:bldP spid="245" grpId="0" animBg="1"/>
      <p:bldP spid="246" grpId="0" animBg="1"/>
      <p:bldP spid="257" grpId="0" animBg="1"/>
      <p:bldP spid="258" grpId="0"/>
      <p:bldP spid="265" grpId="0" animBg="1"/>
      <p:bldP spid="55" grpId="0"/>
      <p:bldP spid="56" grpId="0"/>
      <p:bldP spid="2" grpId="0"/>
      <p:bldP spid="61" grpId="0" animBg="1"/>
      <p:bldP spid="61" grpId="1" animBg="1"/>
      <p:bldP spid="62" grpId="0"/>
      <p:bldP spid="62" grpId="1"/>
      <p:bldP spid="2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nvn_1255078533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-158750"/>
            <a:ext cx="1828800" cy="1682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3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8575" y="1383766"/>
            <a:ext cx="2295525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2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0775" y="607479"/>
            <a:ext cx="1924050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1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7238" y="1213904"/>
            <a:ext cx="3411537" cy="249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8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7238" y="3218916"/>
            <a:ext cx="3121025" cy="252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7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9537" y="3153829"/>
            <a:ext cx="4599889" cy="132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6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337854"/>
            <a:ext cx="3079750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5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7238" y="2920466"/>
            <a:ext cx="349250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4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806166"/>
            <a:ext cx="3824288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7" name="Group 56"/>
          <p:cNvGrpSpPr/>
          <p:nvPr/>
        </p:nvGrpSpPr>
        <p:grpSpPr>
          <a:xfrm>
            <a:off x="1665287" y="180780"/>
            <a:ext cx="2868337" cy="2288941"/>
            <a:chOff x="1011572" y="1886049"/>
            <a:chExt cx="3760275" cy="3100417"/>
          </a:xfrm>
        </p:grpSpPr>
        <p:cxnSp>
          <p:nvCxnSpPr>
            <p:cNvPr id="23" name="Straight Connector 22"/>
            <p:cNvCxnSpPr/>
            <p:nvPr/>
          </p:nvCxnSpPr>
          <p:spPr>
            <a:xfrm flipH="1" flipV="1">
              <a:off x="1658772" y="3449604"/>
              <a:ext cx="2889705" cy="1146838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H="1">
              <a:off x="1105185" y="3443084"/>
              <a:ext cx="2299155" cy="1167761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1128045" y="4606185"/>
              <a:ext cx="3443955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1128045" y="2290276"/>
              <a:ext cx="1068224" cy="2315909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2196269" y="2290276"/>
              <a:ext cx="2375731" cy="2315909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Oval 20"/>
            <p:cNvSpPr>
              <a:spLocks noChangeArrowheads="1"/>
            </p:cNvSpPr>
            <p:nvPr/>
          </p:nvSpPr>
          <p:spPr bwMode="auto">
            <a:xfrm flipV="1">
              <a:off x="4541782" y="4579588"/>
              <a:ext cx="45719" cy="45719"/>
            </a:xfrm>
            <a:prstGeom prst="ellipse">
              <a:avLst/>
            </a:prstGeom>
            <a:solidFill>
              <a:schemeClr val="bg1"/>
            </a:solidFill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2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9" name="Rectangle 21"/>
            <p:cNvSpPr>
              <a:spLocks noChangeArrowheads="1"/>
            </p:cNvSpPr>
            <p:nvPr/>
          </p:nvSpPr>
          <p:spPr bwMode="auto">
            <a:xfrm>
              <a:off x="4587501" y="4623545"/>
              <a:ext cx="18434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2200" b="1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  <a:endParaRPr kumimoji="0" lang="vi-VN" sz="22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30" name="Oval 20"/>
            <p:cNvSpPr>
              <a:spLocks noChangeArrowheads="1"/>
            </p:cNvSpPr>
            <p:nvPr/>
          </p:nvSpPr>
          <p:spPr bwMode="auto">
            <a:xfrm flipV="1">
              <a:off x="1105185" y="4577826"/>
              <a:ext cx="45719" cy="45719"/>
            </a:xfrm>
            <a:prstGeom prst="ellipse">
              <a:avLst/>
            </a:prstGeom>
            <a:solidFill>
              <a:schemeClr val="bg1"/>
            </a:solidFill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2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31" name="Rectangle 21"/>
            <p:cNvSpPr>
              <a:spLocks noChangeArrowheads="1"/>
            </p:cNvSpPr>
            <p:nvPr/>
          </p:nvSpPr>
          <p:spPr bwMode="auto">
            <a:xfrm>
              <a:off x="1918292" y="1886049"/>
              <a:ext cx="18434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200" b="1" dirty="0">
                  <a:solidFill>
                    <a:srgbClr val="FFFFFF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  <a:endParaRPr kumimoji="0" lang="vi-VN" sz="22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32" name="Rectangle 21"/>
            <p:cNvSpPr>
              <a:spLocks noChangeArrowheads="1"/>
            </p:cNvSpPr>
            <p:nvPr/>
          </p:nvSpPr>
          <p:spPr bwMode="auto">
            <a:xfrm>
              <a:off x="1011572" y="4623545"/>
              <a:ext cx="16190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200" b="1" dirty="0">
                  <a:solidFill>
                    <a:srgbClr val="FFFFFF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C</a:t>
              </a:r>
              <a:endParaRPr kumimoji="0" lang="vi-VN" sz="22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cxnSp>
          <p:nvCxnSpPr>
            <p:cNvPr id="33" name="Straight Connector 32"/>
            <p:cNvCxnSpPr/>
            <p:nvPr/>
          </p:nvCxnSpPr>
          <p:spPr>
            <a:xfrm>
              <a:off x="3655092" y="4490770"/>
              <a:ext cx="136733" cy="230832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1929448" y="4490770"/>
              <a:ext cx="136733" cy="230832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Rectangle 21"/>
            <p:cNvSpPr>
              <a:spLocks noChangeArrowheads="1"/>
            </p:cNvSpPr>
            <p:nvPr/>
          </p:nvSpPr>
          <p:spPr bwMode="auto">
            <a:xfrm>
              <a:off x="2762853" y="4647912"/>
              <a:ext cx="23884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200" b="1" dirty="0">
                  <a:solidFill>
                    <a:srgbClr val="FFFFFF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M</a:t>
              </a:r>
              <a:endParaRPr kumimoji="0" lang="vi-VN" sz="22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cxnSp>
          <p:nvCxnSpPr>
            <p:cNvPr id="36" name="Straight Connector 35"/>
            <p:cNvCxnSpPr>
              <a:endCxn id="37" idx="4"/>
            </p:cNvCxnSpPr>
            <p:nvPr/>
          </p:nvCxnSpPr>
          <p:spPr>
            <a:xfrm flipH="1" flipV="1">
              <a:off x="2198697" y="2318850"/>
              <a:ext cx="647760" cy="2286801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Oval 19"/>
            <p:cNvSpPr>
              <a:spLocks noChangeArrowheads="1"/>
            </p:cNvSpPr>
            <p:nvPr/>
          </p:nvSpPr>
          <p:spPr bwMode="auto">
            <a:xfrm>
              <a:off x="2170122" y="2261700"/>
              <a:ext cx="57150" cy="5715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2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38" name="Oval 19"/>
            <p:cNvSpPr>
              <a:spLocks noChangeArrowheads="1"/>
            </p:cNvSpPr>
            <p:nvPr/>
          </p:nvSpPr>
          <p:spPr bwMode="auto">
            <a:xfrm>
              <a:off x="2817768" y="4577190"/>
              <a:ext cx="57150" cy="5715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2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39" name="Oval 19"/>
            <p:cNvSpPr>
              <a:spLocks noChangeArrowheads="1"/>
            </p:cNvSpPr>
            <p:nvPr/>
          </p:nvSpPr>
          <p:spPr bwMode="auto">
            <a:xfrm>
              <a:off x="3355559" y="3424555"/>
              <a:ext cx="57150" cy="5715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2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40" name="Group 39"/>
            <p:cNvGrpSpPr/>
            <p:nvPr/>
          </p:nvGrpSpPr>
          <p:grpSpPr>
            <a:xfrm>
              <a:off x="2723954" y="2890080"/>
              <a:ext cx="283071" cy="115416"/>
              <a:chOff x="2723954" y="2890080"/>
              <a:chExt cx="283071" cy="115416"/>
            </a:xfrm>
          </p:grpSpPr>
          <p:cxnSp>
            <p:nvCxnSpPr>
              <p:cNvPr id="41" name="Straight Connector 40"/>
              <p:cNvCxnSpPr/>
              <p:nvPr/>
            </p:nvCxnSpPr>
            <p:spPr>
              <a:xfrm flipV="1">
                <a:off x="2723954" y="2890080"/>
                <a:ext cx="252591" cy="52307"/>
              </a:xfrm>
              <a:prstGeom prst="line">
                <a:avLst/>
              </a:prstGeom>
              <a:ln w="952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flipV="1">
                <a:off x="2754434" y="2957848"/>
                <a:ext cx="252591" cy="47648"/>
              </a:xfrm>
              <a:prstGeom prst="line">
                <a:avLst/>
              </a:prstGeom>
              <a:ln w="952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3" name="Oval 19"/>
            <p:cNvSpPr>
              <a:spLocks noChangeArrowheads="1"/>
            </p:cNvSpPr>
            <p:nvPr/>
          </p:nvSpPr>
          <p:spPr bwMode="auto">
            <a:xfrm>
              <a:off x="1628502" y="3413338"/>
              <a:ext cx="57150" cy="5715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2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44" name="Group 43"/>
            <p:cNvGrpSpPr/>
            <p:nvPr/>
          </p:nvGrpSpPr>
          <p:grpSpPr>
            <a:xfrm>
              <a:off x="1790736" y="2722358"/>
              <a:ext cx="285810" cy="253692"/>
              <a:chOff x="1790736" y="2722358"/>
              <a:chExt cx="285810" cy="253692"/>
            </a:xfrm>
          </p:grpSpPr>
          <p:cxnSp>
            <p:nvCxnSpPr>
              <p:cNvPr id="45" name="Straight Connector 44"/>
              <p:cNvCxnSpPr/>
              <p:nvPr/>
            </p:nvCxnSpPr>
            <p:spPr>
              <a:xfrm>
                <a:off x="1856963" y="2722358"/>
                <a:ext cx="152431" cy="253692"/>
              </a:xfrm>
              <a:prstGeom prst="line">
                <a:avLst/>
              </a:prstGeom>
              <a:ln w="952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flipH="1">
                <a:off x="1790736" y="2802320"/>
                <a:ext cx="285810" cy="101292"/>
              </a:xfrm>
              <a:prstGeom prst="line">
                <a:avLst/>
              </a:prstGeom>
              <a:ln w="952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7" name="Rectangle 21"/>
            <p:cNvSpPr>
              <a:spLocks noChangeArrowheads="1"/>
            </p:cNvSpPr>
            <p:nvPr/>
          </p:nvSpPr>
          <p:spPr bwMode="auto">
            <a:xfrm>
              <a:off x="3461670" y="3047008"/>
              <a:ext cx="19236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200" b="1" dirty="0">
                  <a:solidFill>
                    <a:srgbClr val="FFFFFF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N</a:t>
              </a:r>
              <a:endParaRPr kumimoji="0" lang="vi-VN" sz="22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48" name="Rectangle 21"/>
            <p:cNvSpPr>
              <a:spLocks noChangeArrowheads="1"/>
            </p:cNvSpPr>
            <p:nvPr/>
          </p:nvSpPr>
          <p:spPr bwMode="auto">
            <a:xfrm>
              <a:off x="1380544" y="3167849"/>
              <a:ext cx="17312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200" b="1" dirty="0">
                  <a:solidFill>
                    <a:srgbClr val="FFFFFF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P</a:t>
              </a:r>
              <a:endParaRPr kumimoji="0" lang="vi-VN" sz="22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49" name="Oval 19"/>
            <p:cNvSpPr>
              <a:spLocks noChangeArrowheads="1"/>
            </p:cNvSpPr>
            <p:nvPr/>
          </p:nvSpPr>
          <p:spPr bwMode="auto">
            <a:xfrm>
              <a:off x="2598812" y="3806190"/>
              <a:ext cx="57150" cy="5715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2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50" name="Rectangle 21"/>
            <p:cNvSpPr>
              <a:spLocks noChangeArrowheads="1"/>
            </p:cNvSpPr>
            <p:nvPr/>
          </p:nvSpPr>
          <p:spPr bwMode="auto">
            <a:xfrm>
              <a:off x="2604142" y="3308494"/>
              <a:ext cx="18274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200" b="1" dirty="0">
                  <a:solidFill>
                    <a:srgbClr val="FFFFFF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G</a:t>
              </a:r>
              <a:endParaRPr kumimoji="0" lang="vi-VN" sz="22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3770579" y="3907607"/>
              <a:ext cx="283071" cy="115416"/>
              <a:chOff x="2723954" y="2890080"/>
              <a:chExt cx="283071" cy="115416"/>
            </a:xfrm>
          </p:grpSpPr>
          <p:cxnSp>
            <p:nvCxnSpPr>
              <p:cNvPr id="52" name="Straight Connector 51"/>
              <p:cNvCxnSpPr/>
              <p:nvPr/>
            </p:nvCxnSpPr>
            <p:spPr>
              <a:xfrm flipV="1">
                <a:off x="2723954" y="2890080"/>
                <a:ext cx="252591" cy="52307"/>
              </a:xfrm>
              <a:prstGeom prst="line">
                <a:avLst/>
              </a:prstGeom>
              <a:ln w="952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flipV="1">
                <a:off x="2754434" y="2957848"/>
                <a:ext cx="252591" cy="47648"/>
              </a:xfrm>
              <a:prstGeom prst="line">
                <a:avLst/>
              </a:prstGeom>
              <a:ln w="952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4" name="Group 53"/>
            <p:cNvGrpSpPr/>
            <p:nvPr/>
          </p:nvGrpSpPr>
          <p:grpSpPr>
            <a:xfrm>
              <a:off x="1266703" y="3865454"/>
              <a:ext cx="285810" cy="253692"/>
              <a:chOff x="1790736" y="2722358"/>
              <a:chExt cx="285810" cy="253692"/>
            </a:xfrm>
          </p:grpSpPr>
          <p:cxnSp>
            <p:nvCxnSpPr>
              <p:cNvPr id="55" name="Straight Connector 54"/>
              <p:cNvCxnSpPr/>
              <p:nvPr/>
            </p:nvCxnSpPr>
            <p:spPr>
              <a:xfrm>
                <a:off x="1856963" y="2722358"/>
                <a:ext cx="152431" cy="253692"/>
              </a:xfrm>
              <a:prstGeom prst="line">
                <a:avLst/>
              </a:prstGeom>
              <a:ln w="952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flipH="1">
                <a:off x="1790736" y="2802320"/>
                <a:ext cx="285810" cy="101292"/>
              </a:xfrm>
              <a:prstGeom prst="line">
                <a:avLst/>
              </a:prstGeom>
              <a:ln w="952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2" name="Group 91"/>
          <p:cNvGrpSpPr/>
          <p:nvPr/>
        </p:nvGrpSpPr>
        <p:grpSpPr>
          <a:xfrm>
            <a:off x="5968487" y="4263021"/>
            <a:ext cx="3184992" cy="2385864"/>
            <a:chOff x="1584359" y="1820104"/>
            <a:chExt cx="3760275" cy="3018870"/>
          </a:xfrm>
        </p:grpSpPr>
        <p:cxnSp>
          <p:nvCxnSpPr>
            <p:cNvPr id="58" name="Straight Connector 57"/>
            <p:cNvCxnSpPr/>
            <p:nvPr/>
          </p:nvCxnSpPr>
          <p:spPr>
            <a:xfrm flipH="1" flipV="1">
              <a:off x="2231559" y="3326479"/>
              <a:ext cx="2889705" cy="1146839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>
              <a:off x="1677972" y="3319959"/>
              <a:ext cx="2299155" cy="1167761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1700832" y="4483060"/>
              <a:ext cx="3443955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V="1">
              <a:off x="1700832" y="2167151"/>
              <a:ext cx="1068224" cy="2315909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2769056" y="2167151"/>
              <a:ext cx="2375731" cy="2315909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Oval 20"/>
            <p:cNvSpPr>
              <a:spLocks noChangeArrowheads="1"/>
            </p:cNvSpPr>
            <p:nvPr/>
          </p:nvSpPr>
          <p:spPr bwMode="auto">
            <a:xfrm flipV="1">
              <a:off x="5114569" y="4456463"/>
              <a:ext cx="45719" cy="45719"/>
            </a:xfrm>
            <a:prstGeom prst="ellipse">
              <a:avLst/>
            </a:prstGeom>
            <a:solidFill>
              <a:schemeClr val="bg1"/>
            </a:solidFill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2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64" name="Rectangle 21"/>
            <p:cNvSpPr>
              <a:spLocks noChangeArrowheads="1"/>
            </p:cNvSpPr>
            <p:nvPr/>
          </p:nvSpPr>
          <p:spPr bwMode="auto">
            <a:xfrm>
              <a:off x="5160288" y="4500420"/>
              <a:ext cx="18434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2200" b="1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  <a:endParaRPr kumimoji="0" lang="vi-VN" sz="22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65" name="Oval 20"/>
            <p:cNvSpPr>
              <a:spLocks noChangeArrowheads="1"/>
            </p:cNvSpPr>
            <p:nvPr/>
          </p:nvSpPr>
          <p:spPr bwMode="auto">
            <a:xfrm flipV="1">
              <a:off x="1677972" y="4454701"/>
              <a:ext cx="45719" cy="45719"/>
            </a:xfrm>
            <a:prstGeom prst="ellipse">
              <a:avLst/>
            </a:prstGeom>
            <a:solidFill>
              <a:schemeClr val="bg1"/>
            </a:solidFill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2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66" name="Rectangle 21"/>
            <p:cNvSpPr>
              <a:spLocks noChangeArrowheads="1"/>
            </p:cNvSpPr>
            <p:nvPr/>
          </p:nvSpPr>
          <p:spPr bwMode="auto">
            <a:xfrm>
              <a:off x="2638968" y="1820104"/>
              <a:ext cx="18434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200" b="1" dirty="0">
                  <a:solidFill>
                    <a:srgbClr val="FFFFFF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  <a:endParaRPr kumimoji="0" lang="vi-VN" sz="22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67" name="Rectangle 21"/>
            <p:cNvSpPr>
              <a:spLocks noChangeArrowheads="1"/>
            </p:cNvSpPr>
            <p:nvPr/>
          </p:nvSpPr>
          <p:spPr bwMode="auto">
            <a:xfrm>
              <a:off x="1584359" y="4500420"/>
              <a:ext cx="16190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200" b="1" dirty="0">
                  <a:solidFill>
                    <a:srgbClr val="FFFFFF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C</a:t>
              </a:r>
              <a:endParaRPr kumimoji="0" lang="vi-VN" sz="22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68" name="Oval 19"/>
            <p:cNvSpPr>
              <a:spLocks noChangeArrowheads="1"/>
            </p:cNvSpPr>
            <p:nvPr/>
          </p:nvSpPr>
          <p:spPr bwMode="auto">
            <a:xfrm>
              <a:off x="2742909" y="2138575"/>
              <a:ext cx="57150" cy="5715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2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69" name="Oval 19"/>
            <p:cNvSpPr>
              <a:spLocks noChangeArrowheads="1"/>
            </p:cNvSpPr>
            <p:nvPr/>
          </p:nvSpPr>
          <p:spPr bwMode="auto">
            <a:xfrm>
              <a:off x="3928346" y="3301430"/>
              <a:ext cx="57150" cy="5715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2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70" name="Group 69"/>
            <p:cNvGrpSpPr/>
            <p:nvPr/>
          </p:nvGrpSpPr>
          <p:grpSpPr>
            <a:xfrm>
              <a:off x="3296741" y="2766955"/>
              <a:ext cx="283071" cy="115416"/>
              <a:chOff x="2723954" y="2890080"/>
              <a:chExt cx="283071" cy="115416"/>
            </a:xfrm>
          </p:grpSpPr>
          <p:cxnSp>
            <p:nvCxnSpPr>
              <p:cNvPr id="71" name="Straight Connector 70"/>
              <p:cNvCxnSpPr/>
              <p:nvPr/>
            </p:nvCxnSpPr>
            <p:spPr>
              <a:xfrm flipV="1">
                <a:off x="2723954" y="2890080"/>
                <a:ext cx="252591" cy="52307"/>
              </a:xfrm>
              <a:prstGeom prst="line">
                <a:avLst/>
              </a:prstGeom>
              <a:ln w="952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/>
              <p:cNvCxnSpPr/>
              <p:nvPr/>
            </p:nvCxnSpPr>
            <p:spPr>
              <a:xfrm flipV="1">
                <a:off x="2754434" y="2957848"/>
                <a:ext cx="252591" cy="47648"/>
              </a:xfrm>
              <a:prstGeom prst="line">
                <a:avLst/>
              </a:prstGeom>
              <a:ln w="952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3" name="Oval 19"/>
            <p:cNvSpPr>
              <a:spLocks noChangeArrowheads="1"/>
            </p:cNvSpPr>
            <p:nvPr/>
          </p:nvSpPr>
          <p:spPr bwMode="auto">
            <a:xfrm>
              <a:off x="2201289" y="3290213"/>
              <a:ext cx="57150" cy="5715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2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74" name="Group 73"/>
            <p:cNvGrpSpPr/>
            <p:nvPr/>
          </p:nvGrpSpPr>
          <p:grpSpPr>
            <a:xfrm>
              <a:off x="2363523" y="2599233"/>
              <a:ext cx="285810" cy="253692"/>
              <a:chOff x="1790736" y="2722358"/>
              <a:chExt cx="285810" cy="253692"/>
            </a:xfrm>
          </p:grpSpPr>
          <p:cxnSp>
            <p:nvCxnSpPr>
              <p:cNvPr id="75" name="Straight Connector 74"/>
              <p:cNvCxnSpPr/>
              <p:nvPr/>
            </p:nvCxnSpPr>
            <p:spPr>
              <a:xfrm>
                <a:off x="1856963" y="2722358"/>
                <a:ext cx="152431" cy="253692"/>
              </a:xfrm>
              <a:prstGeom prst="line">
                <a:avLst/>
              </a:prstGeom>
              <a:ln w="952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/>
              <p:nvPr/>
            </p:nvCxnSpPr>
            <p:spPr>
              <a:xfrm flipH="1">
                <a:off x="1790736" y="2802320"/>
                <a:ext cx="285810" cy="101292"/>
              </a:xfrm>
              <a:prstGeom prst="line">
                <a:avLst/>
              </a:prstGeom>
              <a:ln w="952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7" name="Rectangle 21"/>
            <p:cNvSpPr>
              <a:spLocks noChangeArrowheads="1"/>
            </p:cNvSpPr>
            <p:nvPr/>
          </p:nvSpPr>
          <p:spPr bwMode="auto">
            <a:xfrm>
              <a:off x="3985496" y="3029158"/>
              <a:ext cx="19236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200" b="1" dirty="0">
                  <a:solidFill>
                    <a:srgbClr val="FFFFFF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N</a:t>
              </a:r>
              <a:endParaRPr kumimoji="0" lang="vi-VN" sz="22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78" name="Rectangle 21"/>
            <p:cNvSpPr>
              <a:spLocks noChangeArrowheads="1"/>
            </p:cNvSpPr>
            <p:nvPr/>
          </p:nvSpPr>
          <p:spPr bwMode="auto">
            <a:xfrm>
              <a:off x="2023348" y="3103164"/>
              <a:ext cx="17312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200" b="1" dirty="0">
                  <a:solidFill>
                    <a:srgbClr val="FFFFFF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P</a:t>
              </a:r>
              <a:endParaRPr kumimoji="0" lang="vi-VN" sz="22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79" name="Rectangle 21"/>
            <p:cNvSpPr>
              <a:spLocks noChangeArrowheads="1"/>
            </p:cNvSpPr>
            <p:nvPr/>
          </p:nvSpPr>
          <p:spPr bwMode="auto">
            <a:xfrm>
              <a:off x="3131318" y="3208858"/>
              <a:ext cx="18274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200" b="1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G</a:t>
              </a:r>
              <a:endParaRPr kumimoji="0" lang="vi-VN" sz="2200" b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80" name="Group 79"/>
            <p:cNvGrpSpPr/>
            <p:nvPr/>
          </p:nvGrpSpPr>
          <p:grpSpPr>
            <a:xfrm>
              <a:off x="4343366" y="3784482"/>
              <a:ext cx="283071" cy="115416"/>
              <a:chOff x="2723954" y="2890080"/>
              <a:chExt cx="283071" cy="115416"/>
            </a:xfrm>
          </p:grpSpPr>
          <p:cxnSp>
            <p:nvCxnSpPr>
              <p:cNvPr id="81" name="Straight Connector 80"/>
              <p:cNvCxnSpPr/>
              <p:nvPr/>
            </p:nvCxnSpPr>
            <p:spPr>
              <a:xfrm flipV="1">
                <a:off x="2723954" y="2890080"/>
                <a:ext cx="252591" cy="52307"/>
              </a:xfrm>
              <a:prstGeom prst="line">
                <a:avLst/>
              </a:prstGeom>
              <a:ln w="952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/>
              <p:nvPr/>
            </p:nvCxnSpPr>
            <p:spPr>
              <a:xfrm flipV="1">
                <a:off x="2754434" y="2957848"/>
                <a:ext cx="252591" cy="47648"/>
              </a:xfrm>
              <a:prstGeom prst="line">
                <a:avLst/>
              </a:prstGeom>
              <a:ln w="952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3" name="Group 82"/>
            <p:cNvGrpSpPr/>
            <p:nvPr/>
          </p:nvGrpSpPr>
          <p:grpSpPr>
            <a:xfrm>
              <a:off x="1839490" y="3742329"/>
              <a:ext cx="285810" cy="253692"/>
              <a:chOff x="1790736" y="2722358"/>
              <a:chExt cx="285810" cy="253692"/>
            </a:xfrm>
          </p:grpSpPr>
          <p:cxnSp>
            <p:nvCxnSpPr>
              <p:cNvPr id="84" name="Straight Connector 83"/>
              <p:cNvCxnSpPr/>
              <p:nvPr/>
            </p:nvCxnSpPr>
            <p:spPr>
              <a:xfrm>
                <a:off x="1856963" y="2722358"/>
                <a:ext cx="152431" cy="253692"/>
              </a:xfrm>
              <a:prstGeom prst="line">
                <a:avLst/>
              </a:prstGeom>
              <a:ln w="952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 flipH="1">
                <a:off x="1790736" y="2802320"/>
                <a:ext cx="285810" cy="101292"/>
              </a:xfrm>
              <a:prstGeom prst="line">
                <a:avLst/>
              </a:prstGeom>
              <a:ln w="952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1" name="Oval 19"/>
            <p:cNvSpPr>
              <a:spLocks noChangeArrowheads="1"/>
            </p:cNvSpPr>
            <p:nvPr/>
          </p:nvSpPr>
          <p:spPr bwMode="auto">
            <a:xfrm>
              <a:off x="3171599" y="3683065"/>
              <a:ext cx="57150" cy="5715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2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grpSp>
        <p:nvGrpSpPr>
          <p:cNvPr id="110" name="Group 109"/>
          <p:cNvGrpSpPr/>
          <p:nvPr/>
        </p:nvGrpSpPr>
        <p:grpSpPr>
          <a:xfrm>
            <a:off x="9271254" y="4460781"/>
            <a:ext cx="2773054" cy="2188104"/>
            <a:chOff x="7618632" y="1749814"/>
            <a:chExt cx="3760275" cy="3078634"/>
          </a:xfrm>
        </p:grpSpPr>
        <p:cxnSp>
          <p:nvCxnSpPr>
            <p:cNvPr id="93" name="Straight Connector 92"/>
            <p:cNvCxnSpPr/>
            <p:nvPr/>
          </p:nvCxnSpPr>
          <p:spPr>
            <a:xfrm>
              <a:off x="7735105" y="4448167"/>
              <a:ext cx="3443955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 flipV="1">
              <a:off x="7735105" y="2132258"/>
              <a:ext cx="1068224" cy="2315909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>
              <a:off x="8803329" y="2132258"/>
              <a:ext cx="2375731" cy="2315909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Oval 20"/>
            <p:cNvSpPr>
              <a:spLocks noChangeArrowheads="1"/>
            </p:cNvSpPr>
            <p:nvPr/>
          </p:nvSpPr>
          <p:spPr bwMode="auto">
            <a:xfrm flipV="1">
              <a:off x="11148842" y="4421570"/>
              <a:ext cx="45719" cy="45719"/>
            </a:xfrm>
            <a:prstGeom prst="ellipse">
              <a:avLst/>
            </a:prstGeom>
            <a:solidFill>
              <a:schemeClr val="bg1"/>
            </a:solidFill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2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97" name="Rectangle 21"/>
            <p:cNvSpPr>
              <a:spLocks noChangeArrowheads="1"/>
            </p:cNvSpPr>
            <p:nvPr/>
          </p:nvSpPr>
          <p:spPr bwMode="auto">
            <a:xfrm>
              <a:off x="11194561" y="4465527"/>
              <a:ext cx="18434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2200" b="1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  <a:endParaRPr kumimoji="0" lang="vi-VN" sz="22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98" name="Oval 20"/>
            <p:cNvSpPr>
              <a:spLocks noChangeArrowheads="1"/>
            </p:cNvSpPr>
            <p:nvPr/>
          </p:nvSpPr>
          <p:spPr bwMode="auto">
            <a:xfrm flipV="1">
              <a:off x="7712245" y="4419808"/>
              <a:ext cx="45719" cy="45719"/>
            </a:xfrm>
            <a:prstGeom prst="ellipse">
              <a:avLst/>
            </a:prstGeom>
            <a:solidFill>
              <a:schemeClr val="bg1"/>
            </a:solidFill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2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99" name="Rectangle 21"/>
            <p:cNvSpPr>
              <a:spLocks noChangeArrowheads="1"/>
            </p:cNvSpPr>
            <p:nvPr/>
          </p:nvSpPr>
          <p:spPr bwMode="auto">
            <a:xfrm>
              <a:off x="8444335" y="1749814"/>
              <a:ext cx="184346" cy="338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200" b="1" dirty="0">
                  <a:solidFill>
                    <a:srgbClr val="FFFFFF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  <a:endParaRPr kumimoji="0" lang="vi-VN" sz="22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00" name="Rectangle 21"/>
            <p:cNvSpPr>
              <a:spLocks noChangeArrowheads="1"/>
            </p:cNvSpPr>
            <p:nvPr/>
          </p:nvSpPr>
          <p:spPr bwMode="auto">
            <a:xfrm>
              <a:off x="7618632" y="4465527"/>
              <a:ext cx="16190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200" b="1" dirty="0">
                  <a:solidFill>
                    <a:srgbClr val="FFFFFF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C</a:t>
              </a:r>
              <a:endParaRPr kumimoji="0" lang="vi-VN" sz="22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cxnSp>
          <p:nvCxnSpPr>
            <p:cNvPr id="101" name="Straight Connector 100"/>
            <p:cNvCxnSpPr/>
            <p:nvPr/>
          </p:nvCxnSpPr>
          <p:spPr>
            <a:xfrm>
              <a:off x="10262152" y="4332752"/>
              <a:ext cx="136733" cy="230832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>
              <a:off x="8536508" y="4332752"/>
              <a:ext cx="136733" cy="230832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Rectangle 21"/>
            <p:cNvSpPr>
              <a:spLocks noChangeArrowheads="1"/>
            </p:cNvSpPr>
            <p:nvPr/>
          </p:nvSpPr>
          <p:spPr bwMode="auto">
            <a:xfrm>
              <a:off x="9369913" y="4489894"/>
              <a:ext cx="23884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200" b="1" dirty="0">
                  <a:solidFill>
                    <a:srgbClr val="FFFFFF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M</a:t>
              </a:r>
              <a:endParaRPr kumimoji="0" lang="vi-VN" sz="22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cxnSp>
          <p:nvCxnSpPr>
            <p:cNvPr id="104" name="Straight Connector 103"/>
            <p:cNvCxnSpPr>
              <a:endCxn id="105" idx="4"/>
            </p:cNvCxnSpPr>
            <p:nvPr/>
          </p:nvCxnSpPr>
          <p:spPr>
            <a:xfrm flipH="1" flipV="1">
              <a:off x="8805757" y="2160832"/>
              <a:ext cx="647760" cy="2286801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5" name="Oval 19"/>
            <p:cNvSpPr>
              <a:spLocks noChangeArrowheads="1"/>
            </p:cNvSpPr>
            <p:nvPr/>
          </p:nvSpPr>
          <p:spPr bwMode="auto">
            <a:xfrm>
              <a:off x="8777182" y="2103682"/>
              <a:ext cx="57150" cy="5715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2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06" name="Oval 19"/>
            <p:cNvSpPr>
              <a:spLocks noChangeArrowheads="1"/>
            </p:cNvSpPr>
            <p:nvPr/>
          </p:nvSpPr>
          <p:spPr bwMode="auto">
            <a:xfrm>
              <a:off x="9424828" y="4419172"/>
              <a:ext cx="57150" cy="5715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2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07" name="Oval 19"/>
            <p:cNvSpPr>
              <a:spLocks noChangeArrowheads="1"/>
            </p:cNvSpPr>
            <p:nvPr/>
          </p:nvSpPr>
          <p:spPr bwMode="auto">
            <a:xfrm>
              <a:off x="9205872" y="3648172"/>
              <a:ext cx="57150" cy="5715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2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08" name="Rectangle 21"/>
            <p:cNvSpPr>
              <a:spLocks noChangeArrowheads="1"/>
            </p:cNvSpPr>
            <p:nvPr/>
          </p:nvSpPr>
          <p:spPr bwMode="auto">
            <a:xfrm>
              <a:off x="9328968" y="3262630"/>
              <a:ext cx="182742" cy="338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200" b="1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G</a:t>
              </a:r>
              <a:endParaRPr kumimoji="0" lang="vi-VN" sz="2200" b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09" name="Oval 19"/>
            <p:cNvSpPr>
              <a:spLocks noChangeArrowheads="1"/>
            </p:cNvSpPr>
            <p:nvPr/>
          </p:nvSpPr>
          <p:spPr bwMode="auto">
            <a:xfrm>
              <a:off x="8990204" y="2882371"/>
              <a:ext cx="57150" cy="5715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2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Rectangle 110"/>
              <p:cNvSpPr/>
              <p:nvPr/>
            </p:nvSpPr>
            <p:spPr>
              <a:xfrm>
                <a:off x="10690974" y="3554652"/>
                <a:ext cx="324128" cy="4970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1400" i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11" name="Rectangle 1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0974" y="3554652"/>
                <a:ext cx="324128" cy="497059"/>
              </a:xfrm>
              <a:prstGeom prst="rect">
                <a:avLst/>
              </a:prstGeom>
              <a:blipFill rotWithShape="0">
                <a:blip r:embed="rId14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63930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78070" y="107073"/>
            <a:ext cx="158281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2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I</a:t>
            </a:r>
            <a:r>
              <a:rPr lang="en-US" sz="22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II</a:t>
            </a:r>
            <a:r>
              <a:rPr lang="vi-VN" sz="22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.</a:t>
            </a:r>
            <a:r>
              <a:rPr lang="en-US" sz="22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BÀI TẬP</a:t>
            </a:r>
            <a:r>
              <a:rPr lang="vi-VN" sz="22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endParaRPr lang="en-US" sz="2200" b="1" dirty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78070" y="707237"/>
            <a:ext cx="11255130" cy="5373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200" b="1" dirty="0" err="1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Bài</a:t>
            </a:r>
            <a:r>
              <a:rPr lang="en-US" sz="22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24 (SGK/66): </a:t>
            </a:r>
            <a:r>
              <a:rPr lang="en-US" sz="2200" b="1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ho </a:t>
            </a:r>
            <a:r>
              <a:rPr lang="en-US" sz="2200" b="1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hình</a:t>
            </a:r>
            <a:r>
              <a:rPr lang="en-US" sz="2200" b="1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25. </a:t>
            </a:r>
            <a:r>
              <a:rPr lang="en-US" sz="2200" b="1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Hãy</a:t>
            </a:r>
            <a:r>
              <a:rPr lang="en-US" sz="2200" b="1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điền</a:t>
            </a:r>
            <a:r>
              <a:rPr lang="en-US" sz="2200" b="1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số</a:t>
            </a:r>
            <a:r>
              <a:rPr lang="en-US" sz="2200" b="1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hích</a:t>
            </a:r>
            <a:r>
              <a:rPr lang="en-US" sz="2200" b="1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hợp</a:t>
            </a:r>
            <a:r>
              <a:rPr lang="en-US" sz="2200" b="1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vào</a:t>
            </a:r>
            <a:r>
              <a:rPr lang="en-US" sz="2200" b="1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hỗ</a:t>
            </a:r>
            <a:r>
              <a:rPr lang="en-US" sz="2200" b="1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rống</a:t>
            </a:r>
            <a:r>
              <a:rPr lang="en-US" sz="2200" b="1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rong</a:t>
            </a:r>
            <a:r>
              <a:rPr lang="en-US" sz="2200" b="1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ác</a:t>
            </a:r>
            <a:r>
              <a:rPr lang="en-US" sz="2200" b="1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đẳng</a:t>
            </a:r>
            <a:r>
              <a:rPr lang="en-US" sz="2200" b="1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hức</a:t>
            </a:r>
            <a:r>
              <a:rPr lang="en-US" sz="2200" b="1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sau</a:t>
            </a:r>
            <a:r>
              <a:rPr lang="en-US" sz="2200" b="1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:</a:t>
            </a:r>
            <a:endParaRPr lang="en-US" sz="2200" b="1" dirty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55520" y="4368800"/>
            <a:ext cx="2804160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 flipV="1">
            <a:off x="1402080" y="2204720"/>
            <a:ext cx="853440" cy="216408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 flipV="1">
            <a:off x="1402080" y="2204720"/>
            <a:ext cx="3657600" cy="216408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5015865" y="4336416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1383665" y="2186304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cxnSp>
        <p:nvCxnSpPr>
          <p:cNvPr id="19" name="Straight Connector 18"/>
          <p:cNvCxnSpPr/>
          <p:nvPr/>
        </p:nvCxnSpPr>
        <p:spPr>
          <a:xfrm flipH="1">
            <a:off x="2253615" y="3285490"/>
            <a:ext cx="975360" cy="1083311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2226945" y="4340226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3202305" y="3256915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8" name="Oval 17"/>
          <p:cNvSpPr>
            <a:spLocks noChangeArrowheads="1"/>
          </p:cNvSpPr>
          <p:nvPr/>
        </p:nvSpPr>
        <p:spPr bwMode="auto">
          <a:xfrm>
            <a:off x="3629025" y="4336416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cxnSp>
        <p:nvCxnSpPr>
          <p:cNvPr id="22" name="Straight Connector 21"/>
          <p:cNvCxnSpPr/>
          <p:nvPr/>
        </p:nvCxnSpPr>
        <p:spPr>
          <a:xfrm flipH="1" flipV="1">
            <a:off x="1402194" y="2204605"/>
            <a:ext cx="2255520" cy="216027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1"/>
          <p:cNvSpPr>
            <a:spLocks noChangeArrowheads="1"/>
          </p:cNvSpPr>
          <p:nvPr/>
        </p:nvSpPr>
        <p:spPr bwMode="auto">
          <a:xfrm>
            <a:off x="1245249" y="1880729"/>
            <a:ext cx="2596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</a:t>
            </a:r>
            <a:endParaRPr kumimoji="0" lang="vi-VN" sz="3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6" name="Rectangle 21"/>
          <p:cNvSpPr>
            <a:spLocks noChangeArrowheads="1"/>
          </p:cNvSpPr>
          <p:nvPr/>
        </p:nvSpPr>
        <p:spPr bwMode="auto">
          <a:xfrm>
            <a:off x="2066041" y="4336416"/>
            <a:ext cx="20839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</a:t>
            </a:r>
            <a:endParaRPr kumimoji="0" lang="vi-VN" sz="3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7" name="Rectangle 21"/>
          <p:cNvSpPr>
            <a:spLocks noChangeArrowheads="1"/>
          </p:cNvSpPr>
          <p:nvPr/>
        </p:nvSpPr>
        <p:spPr bwMode="auto">
          <a:xfrm>
            <a:off x="5086350" y="4336416"/>
            <a:ext cx="1891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</a:t>
            </a:r>
            <a:endParaRPr kumimoji="0" lang="vi-VN" sz="3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8" name="Rectangle 21"/>
          <p:cNvSpPr>
            <a:spLocks noChangeArrowheads="1"/>
          </p:cNvSpPr>
          <p:nvPr/>
        </p:nvSpPr>
        <p:spPr bwMode="auto">
          <a:xfrm>
            <a:off x="3259455" y="2970708"/>
            <a:ext cx="15869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</a:t>
            </a:r>
            <a:endParaRPr kumimoji="0" lang="vi-VN" sz="3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9" name="Rectangle 21"/>
          <p:cNvSpPr>
            <a:spLocks noChangeArrowheads="1"/>
          </p:cNvSpPr>
          <p:nvPr/>
        </p:nvSpPr>
        <p:spPr bwMode="auto">
          <a:xfrm>
            <a:off x="3608127" y="4372723"/>
            <a:ext cx="2035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R</a:t>
            </a:r>
            <a:endParaRPr kumimoji="0" lang="vi-VN" sz="3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0" name="Rectangle 21"/>
          <p:cNvSpPr>
            <a:spLocks noChangeArrowheads="1"/>
          </p:cNvSpPr>
          <p:nvPr/>
        </p:nvSpPr>
        <p:spPr bwMode="auto">
          <a:xfrm>
            <a:off x="3049631" y="3504494"/>
            <a:ext cx="19877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endParaRPr kumimoji="0" lang="vi-VN" sz="3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1" name="Oval 30"/>
          <p:cNvSpPr>
            <a:spLocks noChangeArrowheads="1"/>
          </p:cNvSpPr>
          <p:nvPr/>
        </p:nvSpPr>
        <p:spPr bwMode="auto">
          <a:xfrm>
            <a:off x="2877445" y="3614419"/>
            <a:ext cx="57150" cy="5715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grpSp>
        <p:nvGrpSpPr>
          <p:cNvPr id="3" name="Group 2"/>
          <p:cNvGrpSpPr/>
          <p:nvPr/>
        </p:nvGrpSpPr>
        <p:grpSpPr>
          <a:xfrm>
            <a:off x="2853104" y="4238484"/>
            <a:ext cx="120696" cy="267088"/>
            <a:chOff x="2853104" y="4238484"/>
            <a:chExt cx="120696" cy="267088"/>
          </a:xfrm>
        </p:grpSpPr>
        <p:cxnSp>
          <p:nvCxnSpPr>
            <p:cNvPr id="39" name="Straight Connector 38"/>
            <p:cNvCxnSpPr/>
            <p:nvPr/>
          </p:nvCxnSpPr>
          <p:spPr>
            <a:xfrm rot="7593584" flipV="1">
              <a:off x="2821351" y="4353123"/>
              <a:ext cx="252591" cy="52307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7593584" flipV="1">
              <a:off x="2750632" y="4340956"/>
              <a:ext cx="252591" cy="47648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Group 1"/>
          <p:cNvGrpSpPr/>
          <p:nvPr/>
        </p:nvGrpSpPr>
        <p:grpSpPr>
          <a:xfrm>
            <a:off x="4276671" y="4230542"/>
            <a:ext cx="120696" cy="267088"/>
            <a:chOff x="4276671" y="4230542"/>
            <a:chExt cx="120696" cy="267088"/>
          </a:xfrm>
        </p:grpSpPr>
        <p:cxnSp>
          <p:nvCxnSpPr>
            <p:cNvPr id="45" name="Straight Connector 44"/>
            <p:cNvCxnSpPr/>
            <p:nvPr/>
          </p:nvCxnSpPr>
          <p:spPr>
            <a:xfrm rot="7593584" flipV="1">
              <a:off x="4244918" y="4345181"/>
              <a:ext cx="252591" cy="52307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7593584" flipV="1">
              <a:off x="4174199" y="4333014"/>
              <a:ext cx="252591" cy="47648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7" name="Straight Connector 46"/>
          <p:cNvCxnSpPr/>
          <p:nvPr/>
        </p:nvCxnSpPr>
        <p:spPr>
          <a:xfrm>
            <a:off x="6127866" y="1670482"/>
            <a:ext cx="0" cy="5020875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127866" y="1726841"/>
            <a:ext cx="5196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) 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6620309" y="1726841"/>
            <a:ext cx="18133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G = ...... MR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676349" y="2705015"/>
            <a:ext cx="17524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R = ...... MR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6676349" y="3683189"/>
            <a:ext cx="17491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R = ...... MG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9015442" y="1726841"/>
            <a:ext cx="5373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) 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9523915" y="1726841"/>
            <a:ext cx="16914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S = ...... NG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9523915" y="2705015"/>
            <a:ext cx="16337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S = ...... GS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9490251" y="3683189"/>
            <a:ext cx="16690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G = ...... G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7351414" y="1533769"/>
                <a:ext cx="423514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400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1414" y="1533769"/>
                <a:ext cx="423514" cy="78617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/>
              <p:cNvSpPr/>
              <p:nvPr/>
            </p:nvSpPr>
            <p:spPr>
              <a:xfrm>
                <a:off x="7348064" y="2509758"/>
                <a:ext cx="423514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61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8064" y="2509758"/>
                <a:ext cx="423514" cy="78617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7348064" y="3484810"/>
                <a:ext cx="423514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8064" y="3484810"/>
                <a:ext cx="423514" cy="78380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10168903" y="1533769"/>
                <a:ext cx="423514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8903" y="1533769"/>
                <a:ext cx="423514" cy="78380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10168903" y="2647542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sz="24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8903" y="2647542"/>
                <a:ext cx="423514" cy="46166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10168903" y="3614419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24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8903" y="3614419"/>
                <a:ext cx="423514" cy="46166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roup 55"/>
          <p:cNvGrpSpPr/>
          <p:nvPr/>
        </p:nvGrpSpPr>
        <p:grpSpPr>
          <a:xfrm>
            <a:off x="2211357" y="2631276"/>
            <a:ext cx="285810" cy="253692"/>
            <a:chOff x="1790736" y="2722358"/>
            <a:chExt cx="285810" cy="253692"/>
          </a:xfrm>
        </p:grpSpPr>
        <p:cxnSp>
          <p:nvCxnSpPr>
            <p:cNvPr id="57" name="Straight Connector 56"/>
            <p:cNvCxnSpPr/>
            <p:nvPr/>
          </p:nvCxnSpPr>
          <p:spPr>
            <a:xfrm>
              <a:off x="1856963" y="2722358"/>
              <a:ext cx="152431" cy="253692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>
              <a:off x="1790736" y="2802320"/>
              <a:ext cx="285810" cy="101292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3900690" y="3623020"/>
            <a:ext cx="285810" cy="253692"/>
            <a:chOff x="1790736" y="2722358"/>
            <a:chExt cx="285810" cy="253692"/>
          </a:xfrm>
        </p:grpSpPr>
        <p:cxnSp>
          <p:nvCxnSpPr>
            <p:cNvPr id="66" name="Straight Connector 65"/>
            <p:cNvCxnSpPr/>
            <p:nvPr/>
          </p:nvCxnSpPr>
          <p:spPr>
            <a:xfrm>
              <a:off x="1856963" y="2722358"/>
              <a:ext cx="152431" cy="253692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H="1">
              <a:off x="1790736" y="2802320"/>
              <a:ext cx="285810" cy="101292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Rectangle 7"/>
          <p:cNvSpPr/>
          <p:nvPr/>
        </p:nvSpPr>
        <p:spPr>
          <a:xfrm>
            <a:off x="2993574" y="4944087"/>
            <a:ext cx="112723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Hình</a:t>
            </a:r>
            <a:r>
              <a:rPr lang="en-US" sz="2200" b="1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25</a:t>
            </a:r>
            <a:endParaRPr lang="en-US" sz="2200" dirty="0"/>
          </a:p>
        </p:txBody>
      </p:sp>
      <p:sp>
        <p:nvSpPr>
          <p:cNvPr id="68" name="Oval 67"/>
          <p:cNvSpPr>
            <a:spLocks noChangeArrowheads="1"/>
          </p:cNvSpPr>
          <p:nvPr/>
        </p:nvSpPr>
        <p:spPr bwMode="auto">
          <a:xfrm>
            <a:off x="2126173" y="2895128"/>
            <a:ext cx="57150" cy="5715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69" name="Oval 68"/>
          <p:cNvSpPr>
            <a:spLocks noChangeArrowheads="1"/>
          </p:cNvSpPr>
          <p:nvPr/>
        </p:nvSpPr>
        <p:spPr bwMode="auto">
          <a:xfrm>
            <a:off x="2556235" y="3973231"/>
            <a:ext cx="57150" cy="5715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71" name="Oval 70"/>
          <p:cNvSpPr>
            <a:spLocks noChangeArrowheads="1"/>
          </p:cNvSpPr>
          <p:nvPr/>
        </p:nvSpPr>
        <p:spPr bwMode="auto">
          <a:xfrm>
            <a:off x="2877445" y="3614418"/>
            <a:ext cx="57150" cy="5715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2420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 animBg="1"/>
      <p:bldP spid="14" grpId="0" animBg="1"/>
      <p:bldP spid="16" grpId="0" animBg="1"/>
      <p:bldP spid="17" grpId="0" animBg="1"/>
      <p:bldP spid="18" grpId="0" animBg="1"/>
      <p:bldP spid="25" grpId="0"/>
      <p:bldP spid="26" grpId="0"/>
      <p:bldP spid="27" grpId="0"/>
      <p:bldP spid="28" grpId="0"/>
      <p:bldP spid="29" grpId="0"/>
      <p:bldP spid="30" grpId="0"/>
      <p:bldP spid="31" grpId="0" animBg="1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60" grpId="0"/>
      <p:bldP spid="61" grpId="0"/>
      <p:bldP spid="62" grpId="0"/>
      <p:bldP spid="63" grpId="0"/>
      <p:bldP spid="64" grpId="0"/>
      <p:bldP spid="65" grpId="0"/>
      <p:bldP spid="8" grpId="0"/>
      <p:bldP spid="68" grpId="0" animBg="1"/>
      <p:bldP spid="69" grpId="0" animBg="1"/>
      <p:bldP spid="7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495F8A-CFBC-4F56-BBAB-848615567D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9571D9-C0EB-4BCF-9CE8-DF10C11C36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, 26, 27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GK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6, 67</a:t>
            </a:r>
          </a:p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9220077"/>
      </p:ext>
    </p:extLst>
  </p:cSld>
  <p:clrMapOvr>
    <a:masterClrMapping/>
  </p:clrMapOvr>
  <p:transition spd="slow">
    <p:push dir="u"/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37</TotalTime>
  <Words>1868</Words>
  <Application>Microsoft Office PowerPoint</Application>
  <PresentationFormat>Widescreen</PresentationFormat>
  <Paragraphs>385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ial</vt:lpstr>
      <vt:lpstr>Calibri</vt:lpstr>
      <vt:lpstr>Calibri Light</vt:lpstr>
      <vt:lpstr>Cambria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uy Thai</dc:creator>
  <cp:lastModifiedBy>Nguyen Mai Nga</cp:lastModifiedBy>
  <cp:revision>114</cp:revision>
  <dcterms:created xsi:type="dcterms:W3CDTF">2020-04-14T09:36:39Z</dcterms:created>
  <dcterms:modified xsi:type="dcterms:W3CDTF">2022-04-03T15:10:28Z</dcterms:modified>
</cp:coreProperties>
</file>